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90" r:id="rId3"/>
    <p:sldMasterId id="2147483718" r:id="rId4"/>
    <p:sldMasterId id="2147483761" r:id="rId5"/>
  </p:sldMasterIdLst>
  <p:notesMasterIdLst>
    <p:notesMasterId r:id="rId23"/>
  </p:notesMasterIdLst>
  <p:sldIdLst>
    <p:sldId id="295" r:id="rId6"/>
    <p:sldId id="314" r:id="rId7"/>
    <p:sldId id="300" r:id="rId8"/>
    <p:sldId id="259" r:id="rId9"/>
    <p:sldId id="264" r:id="rId10"/>
    <p:sldId id="301" r:id="rId11"/>
    <p:sldId id="265" r:id="rId12"/>
    <p:sldId id="305" r:id="rId13"/>
    <p:sldId id="302" r:id="rId14"/>
    <p:sldId id="266" r:id="rId15"/>
    <p:sldId id="303" r:id="rId16"/>
    <p:sldId id="304" r:id="rId17"/>
    <p:sldId id="260" r:id="rId18"/>
    <p:sldId id="332" r:id="rId19"/>
    <p:sldId id="262" r:id="rId20"/>
    <p:sldId id="336" r:id="rId21"/>
    <p:sldId id="310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7" d="100"/>
          <a:sy n="87" d="100"/>
        </p:scale>
        <p:origin x="204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3E1DB6-3DD5-4F46-8AEA-2174D184CE8D}" type="datetimeFigureOut">
              <a:rPr lang="en-US" smtClean="0"/>
              <a:t>3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98285-13BE-4C12-A69D-35464C41A0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084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0395C3-CB29-4327-810B-936157D9A7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F8FCFC2-1A49-4387-9D10-06BF9B70AB5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1C3303-F45C-46FD-B4F8-7A9EDC7309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2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B21C18-FD7D-4B23-8057-531BDAF064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051EE2-269B-403B-ABB0-D2FFB3673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52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B0C6C0-98C8-405E-ADC2-2D037DE90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4B95A5F-3B98-40C6-B918-67533ED8F34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AAB422-268C-483E-A627-79B789EED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2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7F5E9E-2100-4396-97CC-E555054F6A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DAAD6A-20DD-4C00-BE87-2AF6494562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009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4112B6F-B8E0-4EC6-AFC6-E4A29FE710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6E69566-B7D0-4075-BA6F-5037D85E67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4E2C86-B303-400A-95E3-CCBB295851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2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D0B4D7-2A80-4B82-B43B-BA4DAB8E8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16398E-6177-41E7-90ED-0D4468601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1076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272D196F-5F32-49DC-824E-C92678335B4E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 useBgFill="1">
        <p:nvSpPr>
          <p:cNvPr id="5" name="Rounded Rectangle 10">
            <a:extLst>
              <a:ext uri="{FF2B5EF4-FFF2-40B4-BE49-F238E27FC236}">
                <a16:creationId xmlns:a16="http://schemas.microsoft.com/office/drawing/2014/main" id="{5CE570D1-81BD-416F-BF39-5174313D9578}"/>
              </a:ext>
            </a:extLst>
          </p:cNvPr>
          <p:cNvSpPr/>
          <p:nvPr/>
        </p:nvSpPr>
        <p:spPr>
          <a:xfrm>
            <a:off x="86785" y="69851"/>
            <a:ext cx="12018433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1484624-9457-4D47-82BB-0DF2039D7C50}"/>
              </a:ext>
            </a:extLst>
          </p:cNvPr>
          <p:cNvSpPr/>
          <p:nvPr/>
        </p:nvSpPr>
        <p:spPr>
          <a:xfrm>
            <a:off x="84667" y="1449389"/>
            <a:ext cx="12026900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B8C3E5F4-5905-4502-86D5-FAA5AC113BB5}"/>
              </a:ext>
            </a:extLst>
          </p:cNvPr>
          <p:cNvSpPr/>
          <p:nvPr/>
        </p:nvSpPr>
        <p:spPr>
          <a:xfrm>
            <a:off x="84667" y="1397000"/>
            <a:ext cx="12026900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10" name="Rectangle 15">
            <a:extLst>
              <a:ext uri="{FF2B5EF4-FFF2-40B4-BE49-F238E27FC236}">
                <a16:creationId xmlns:a16="http://schemas.microsoft.com/office/drawing/2014/main" id="{262FF93D-E42C-42B6-9EB5-91344F37639B}"/>
              </a:ext>
            </a:extLst>
          </p:cNvPr>
          <p:cNvSpPr/>
          <p:nvPr/>
        </p:nvSpPr>
        <p:spPr>
          <a:xfrm>
            <a:off x="84667" y="2976564"/>
            <a:ext cx="12026900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727200" y="3200400"/>
            <a:ext cx="85344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09600" y="1505931"/>
            <a:ext cx="109728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27">
            <a:extLst>
              <a:ext uri="{FF2B5EF4-FFF2-40B4-BE49-F238E27FC236}">
                <a16:creationId xmlns:a16="http://schemas.microsoft.com/office/drawing/2014/main" id="{5FD9F79F-9403-4079-9FB4-BC1C19FE0E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6">
            <a:extLst>
              <a:ext uri="{FF2B5EF4-FFF2-40B4-BE49-F238E27FC236}">
                <a16:creationId xmlns:a16="http://schemas.microsoft.com/office/drawing/2014/main" id="{022FF33A-0209-45C7-AEE3-640F79A4F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8">
            <a:extLst>
              <a:ext uri="{FF2B5EF4-FFF2-40B4-BE49-F238E27FC236}">
                <a16:creationId xmlns:a16="http://schemas.microsoft.com/office/drawing/2014/main" id="{0C5773C4-6F3E-4FDE-B79A-83B35D1F8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1B4DFD-1D62-4ACE-A43D-3282C70801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79925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10363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7D252D5A-5809-4D5A-8F56-191769E2C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4339EAFA-BF3E-4F15-8CFD-D7318217F5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E11BE94F-3E95-497D-B12C-C4A2338D1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0717E0-E633-4ED7-84C1-16BFD0C840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49172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9A1B7708-94E3-4849-AF5F-7CAAA6B58128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 useBgFill="1">
        <p:nvSpPr>
          <p:cNvPr id="5" name="Rounded Rectangle 10">
            <a:extLst>
              <a:ext uri="{FF2B5EF4-FFF2-40B4-BE49-F238E27FC236}">
                <a16:creationId xmlns:a16="http://schemas.microsoft.com/office/drawing/2014/main" id="{14F505C8-13FB-49BD-B5BB-F0779E530AEC}"/>
              </a:ext>
            </a:extLst>
          </p:cNvPr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D907B6A-DD15-47E0-9575-3BBDF60A4388}"/>
              </a:ext>
            </a:extLst>
          </p:cNvPr>
          <p:cNvSpPr/>
          <p:nvPr/>
        </p:nvSpPr>
        <p:spPr>
          <a:xfrm flipV="1">
            <a:off x="93134" y="2376489"/>
            <a:ext cx="12018433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109188AC-A8F0-4FEA-89E8-A277E740A764}"/>
              </a:ext>
            </a:extLst>
          </p:cNvPr>
          <p:cNvSpPr/>
          <p:nvPr/>
        </p:nvSpPr>
        <p:spPr>
          <a:xfrm>
            <a:off x="93134" y="2341564"/>
            <a:ext cx="12018433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9D7132BE-2F24-4FCB-8647-ECCBAB812FF3}"/>
              </a:ext>
            </a:extLst>
          </p:cNvPr>
          <p:cNvSpPr/>
          <p:nvPr/>
        </p:nvSpPr>
        <p:spPr>
          <a:xfrm>
            <a:off x="91018" y="2468564"/>
            <a:ext cx="12020549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952501"/>
            <a:ext cx="103632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547938"/>
            <a:ext cx="103632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B262A142-BA68-4B58-88AA-F1945A897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559E6342-813E-49E7-8F7B-538A1553D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5334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AE320EC2-66D9-4DF3-912E-51F36EF57E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94733" y="6208713"/>
            <a:ext cx="609600" cy="457200"/>
          </a:xfrm>
        </p:spPr>
        <p:txBody>
          <a:bodyPr/>
          <a:lstStyle>
            <a:lvl1pPr>
              <a:defRPr/>
            </a:lvl1pPr>
          </a:lstStyle>
          <a:p>
            <a:fld id="{ABDA0F19-2019-4FED-B378-D4A8058B51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65023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499872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578600" y="1447800"/>
            <a:ext cx="499872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775A8FE2-7621-42DF-A22B-1D2A1B499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4B33B5CE-CED9-4A61-B835-B127B0032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42EAE64D-5B57-4C4D-B9C3-22B1A3627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907FA7-7049-42D1-9F50-732DF883EC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07924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6040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1219200" y="2247900"/>
            <a:ext cx="49784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6604000" y="2247900"/>
            <a:ext cx="49784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A9ED167F-92BE-4BCF-B84D-C4B33FD105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3E4F5962-45B6-43B0-A030-10943883B3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A79F353C-2ECB-454C-9D3A-9E918E910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E66130-D7CC-4355-9710-726E19FFCB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7068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8A58F046-E2AD-4743-BB2F-6BF5EB433C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71A1CFFC-39C9-44D4-BA81-A2D1EE8D1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E3897895-5A2B-41BF-9B16-0E4981C20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4808C8-4D01-456A-AA62-F949C2F0F5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79403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87F67C5C-E5BD-4EE6-9081-E1D247E069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AF93A4-3F2B-475A-AC8A-3590C85F4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CB9AA6E8-BD7F-4E6E-A5B7-23AD29D12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383526-95D7-4DCA-BFCF-0DF91615AF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50661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FCA83A7C-8844-4B0D-B6D7-9C182A6BA776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 useBgFill="1">
        <p:nvSpPr>
          <p:cNvPr id="6" name="Rounded Rectangle 10">
            <a:extLst>
              <a:ext uri="{FF2B5EF4-FFF2-40B4-BE49-F238E27FC236}">
                <a16:creationId xmlns:a16="http://schemas.microsoft.com/office/drawing/2014/main" id="{90E28272-A438-4238-A581-B286BE43451F}"/>
              </a:ext>
            </a:extLst>
          </p:cNvPr>
          <p:cNvSpPr/>
          <p:nvPr/>
        </p:nvSpPr>
        <p:spPr>
          <a:xfrm>
            <a:off x="84668" y="69850"/>
            <a:ext cx="12018433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219200" y="1600200"/>
            <a:ext cx="2540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3962400" y="1600200"/>
            <a:ext cx="76200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FBE68750-4ADD-4BF6-9366-25214F5636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89CCE311-0216-4430-9CBB-2137D358C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DEF52A80-1AE8-4ED4-9F86-9EE2C9FA0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D390FC-4B31-4F29-94F3-04700EB82E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19228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91108-1695-4149-AC7B-E15B6E2A82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C77F4D-5F59-45E7-B06D-0CB67BDFA4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7F51E6-0E05-496F-AC80-3AE22D17AD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2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AB7CE1-1F91-4FD4-B06D-70EECF29B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8A08F2-E8FF-4E5D-BBDF-B780F4D2A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499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86F814BB-8157-4792-921E-1CE27D09D7BA}"/>
              </a:ext>
            </a:extLst>
          </p:cNvPr>
          <p:cNvSpPr/>
          <p:nvPr/>
        </p:nvSpPr>
        <p:spPr>
          <a:xfrm flipV="1">
            <a:off x="91018" y="4683126"/>
            <a:ext cx="12009967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13BC97B1-AF2F-4AC8-A76E-06818323DC1B}"/>
              </a:ext>
            </a:extLst>
          </p:cNvPr>
          <p:cNvSpPr/>
          <p:nvPr/>
        </p:nvSpPr>
        <p:spPr>
          <a:xfrm>
            <a:off x="91018" y="4649789"/>
            <a:ext cx="12009967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2601DC7-27A1-490A-B8C8-E01FFBB19F33}"/>
              </a:ext>
            </a:extLst>
          </p:cNvPr>
          <p:cNvSpPr/>
          <p:nvPr/>
        </p:nvSpPr>
        <p:spPr>
          <a:xfrm>
            <a:off x="91018" y="4773614"/>
            <a:ext cx="12009967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900550"/>
            <a:ext cx="97536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445825"/>
            <a:ext cx="97536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1078" y="66676"/>
            <a:ext cx="12002497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id="{943C66B1-CCE5-460A-AABB-C64A2F138A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FF22E139-7801-4DE4-ABC7-36B57B7EFE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219200" y="6172200"/>
            <a:ext cx="5181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4D841BEA-3EA3-4F16-8DD4-7E4BC70A0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94733" y="6208713"/>
            <a:ext cx="609600" cy="457200"/>
          </a:xfrm>
        </p:spPr>
        <p:txBody>
          <a:bodyPr/>
          <a:lstStyle>
            <a:lvl1pPr>
              <a:defRPr/>
            </a:lvl1pPr>
          </a:lstStyle>
          <a:p>
            <a:fld id="{A123A20B-ABC7-47DE-8069-09CBCF01C2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61155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5F35EBC2-C258-4192-8D80-729477816A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9CB1F5FB-E82D-4768-A6D0-AC9704B8D1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023BF173-0983-475D-A82C-793A20B29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67D3DB-A320-4A24-836D-1D0DA1EEBE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7716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68224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274641"/>
            <a:ext cx="7416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DCF72194-2AF2-451C-9749-A67DC40E5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87796DBD-7B18-4564-B19F-D02473272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9E7D6A26-0BB8-415C-960E-4A4118B27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CA03B4-9881-4BA1-AC14-DBB8269E33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61764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3" y="2130468"/>
            <a:ext cx="103632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3DF1A7BB-1C70-48F2-9A25-EAD3281898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1644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DDAED06E-2ADA-49CB-B69A-BE3FDC76C6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5158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43"/>
            <a:ext cx="103632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3"/>
            <a:ext cx="103632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E1E3313-0433-4BC3-B411-5C09AA2BB6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5231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3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36EDCA0-5B9A-47D6-B805-70C2D6BE61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5118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38F70BC0-7DBD-46D0-BC1A-AE5A404CA4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5890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F81CD19B-9925-4DAB-9A51-56247897A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5651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3CAC993A-5942-40E4-A0E1-CCD6EF62B0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993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D149E8-B59D-4DD7-9606-8BFDE6A914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EF59F2C-CB96-4C64-96D8-4B2D58F37C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456071-547D-4585-AF1C-DB435588C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2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D9BE2E-0E86-464F-A855-3A34EFDDDE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F89570-EECA-4978-B9FA-73FE2A8986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03125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7" y="273093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645B23AC-D096-4E36-A352-AE7819D895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3913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EBF3338D-070A-4977-BD59-F9FB159C91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684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A29BC1C6-A15F-4832-B856-E08B94F71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7905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8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8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2951F1AD-302C-47CC-8B47-931A211637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51328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3" y="2130432"/>
            <a:ext cx="103632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D779F2-BCC2-46F5-9E14-7037B8002E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83872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A6088-23C7-46C3-9019-DC0D0B5103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7071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7"/>
            <a:ext cx="103632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3"/>
            <a:ext cx="103632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254CF9-1DE5-47AA-AD7C-0E2042878C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36708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3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8C0522-4891-47A3-8F23-FF98455FF6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09322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1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1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010529-CA43-48D1-B0F1-791071C9E1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3569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5AA49-9697-4575-A22C-F7523296FA2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1267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92737-A8F5-4F86-B4CF-058BD4783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1F3ED3-9E81-4DE6-B262-FAC5D3D83A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5027BB-1E6F-4CE2-8D87-29EE1B2881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4906CD-2392-4221-93A2-FB84F6FF8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2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E96474-EBA5-4915-84BF-E6794F3E4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66E9F5-FE97-4B8C-9A7C-2D9277C33D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77077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0968E3-8C23-47C4-8782-2B6EB96F7F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3567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7" y="273057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D9CD67-A893-402C-8EBF-DE53C78AC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07479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47C1B-77CD-49A7-B23C-7236DBFFF4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90805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B9EAC-8A39-42AD-886B-D5B172B66A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34026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B476F2-64D6-46F1-8678-90A10D4637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79732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76698D22-7142-4A65-A3FA-3C27749909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15EC01F8-2C39-4C6B-B379-14D80DAC1C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6A888EAA-6821-4200-A8F5-F0BD2AB866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60486C-0ECE-451A-983B-855373D7791C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158117509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FDE5896A-4C2E-47D4-801E-DC2C1C1779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4904FC4D-6D86-4CF0-9B74-64CD0F5542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7B349881-63A0-441A-9587-5C9E4495FF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AA0C29-7E0A-4FE7-82A4-0BFC95F601EC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6057876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598DD1F6-36AA-4D53-855C-552B68F4F9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7E85DF01-462F-49E1-8AD0-C6ADE433CA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3ACE9A15-7EBD-4786-8200-DF14637276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64AA48-31D8-4131-8B56-9A7C437DBA37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326214952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83117CBB-D5D1-45F9-9561-FD1618F6D1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F41C2A91-F91B-4A11-90D0-5967D3E017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6015C441-791D-4143-9A39-0F4ADF63EF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4DC15A-90D2-40FF-8A1E-01061E492B19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362606768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7">
            <a:extLst>
              <a:ext uri="{FF2B5EF4-FFF2-40B4-BE49-F238E27FC236}">
                <a16:creationId xmlns:a16="http://schemas.microsoft.com/office/drawing/2014/main" id="{67B9D21D-CDC6-46B3-A418-776A5D720A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8" name="Rectangle 48">
            <a:extLst>
              <a:ext uri="{FF2B5EF4-FFF2-40B4-BE49-F238E27FC236}">
                <a16:creationId xmlns:a16="http://schemas.microsoft.com/office/drawing/2014/main" id="{C88F713F-5807-4464-9205-404F9ED26A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ctangle 49">
            <a:extLst>
              <a:ext uri="{FF2B5EF4-FFF2-40B4-BE49-F238E27FC236}">
                <a16:creationId xmlns:a16="http://schemas.microsoft.com/office/drawing/2014/main" id="{A76BE51F-CB58-4B86-86F5-4C3EAE7688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55DA-0810-45AB-AA19-6A6C86A75527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21971196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6726C1-468D-43D7-B8AA-8DBB324FB1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A5F64E-A851-4EDB-82F5-0D8910238B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AE31FB-4871-441F-B2A5-177080C627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56752FF-0502-4D53-868D-A47752FE6F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798E051-254E-4A30-BD1A-F8DC2807A9B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F9E0EAA-A240-494B-901A-5821401E0E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20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F2364B-9468-4315-8DC9-0C152B8FA1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41BED4E-FFEF-4522-AC5C-F40592C9F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6886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7">
            <a:extLst>
              <a:ext uri="{FF2B5EF4-FFF2-40B4-BE49-F238E27FC236}">
                <a16:creationId xmlns:a16="http://schemas.microsoft.com/office/drawing/2014/main" id="{471752DA-D7DF-43F2-859A-0FA440F8A8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ctangle 48">
            <a:extLst>
              <a:ext uri="{FF2B5EF4-FFF2-40B4-BE49-F238E27FC236}">
                <a16:creationId xmlns:a16="http://schemas.microsoft.com/office/drawing/2014/main" id="{748EDF4D-B15D-48FF-B272-D365D6AD91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F85E9CEE-2872-4E06-8467-9D7F7E79B3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ECB1FF-508C-48E1-84C6-B3AE54A1A992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90861776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>
            <a:extLst>
              <a:ext uri="{FF2B5EF4-FFF2-40B4-BE49-F238E27FC236}">
                <a16:creationId xmlns:a16="http://schemas.microsoft.com/office/drawing/2014/main" id="{38420D71-266A-4A18-ADCA-F7F79061A6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ctangle 48">
            <a:extLst>
              <a:ext uri="{FF2B5EF4-FFF2-40B4-BE49-F238E27FC236}">
                <a16:creationId xmlns:a16="http://schemas.microsoft.com/office/drawing/2014/main" id="{CBB6EC53-61AF-45A4-835F-A3EC26E070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ctangle 49">
            <a:extLst>
              <a:ext uri="{FF2B5EF4-FFF2-40B4-BE49-F238E27FC236}">
                <a16:creationId xmlns:a16="http://schemas.microsoft.com/office/drawing/2014/main" id="{52A36869-31DA-46E7-9B5F-D92A714B0B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B72D37-4FDE-4DBF-809A-E32566B982FD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88631133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48EDE0E5-AD46-444B-8753-C7864CDD58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3ECF9548-82D2-4377-B53A-D9230F308A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B8F2728C-D7C6-4CFC-9AA1-4E85B1322C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518CC4-9622-4CEE-9F15-613F9AAE6372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390195304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9D431FA7-0627-4BF4-BAB4-A85DA24F6A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3E2D6B83-01B0-4459-BD7A-8EBE53EB1A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E830C631-C93E-4DEE-9545-7FEFAD6E02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AAFD47-2E1D-4304-9CF6-9802D58AC041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236433958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223E90B5-1D63-4FE5-A2CB-583BBD2581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53F7791C-CD22-4B96-BEC9-2EDA8F2484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B553AE57-0EE8-427B-AE70-B7F7435AE5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DE3CA1-A693-4F38-91AA-8C42F17F4B0A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1091676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4968" y="103189"/>
            <a:ext cx="2747433" cy="59531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0551" y="103189"/>
            <a:ext cx="8041216" cy="59531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FF38DC0E-5456-445D-BB62-DA0556E082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47ADDC7E-0074-43CE-9C4D-E25BCCC238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865C869E-2A5C-4A6F-A68E-FA56B7C13A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18BB9B-F424-412B-BD71-29FADECFC2D1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2222674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4470B-9ECB-4AC3-B082-2904742AA8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E9F3D24-3850-4571-8424-30945D09E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20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068086-40E4-4F38-B1CF-4D526560B6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44A6C2-9EF7-4FEA-8CD6-6AAD9A307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537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27F837-974A-4225-B905-191237508E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20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CAD7EC-72DA-467D-9FA7-FB3163E23A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E4CBA3-B5FF-49F7-9DAD-F70600CCE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8238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A59206-A57D-4391-894A-DDF21047E9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63739A-BCC2-4FFE-8D49-6638ADD313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DA6B3A-5B87-440F-904D-541EC2AE44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A079FC-371A-4CC8-95E4-80D6F05FC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2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097EB9-ED86-46B7-9F37-E2752E1870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A70A42-13AD-4570-8C62-9115091678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446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44F659-67B2-44F7-BEA9-51BAA741D5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F9A1351-D1C6-4588-BF51-3F6DA4E1D0D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D9773D-1C43-4994-891D-F844E8FE1E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3A71CE-A1EA-4E8A-B287-7237FA89C3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2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4737BE-579D-4669-9B47-2254798E91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1D56B0-800E-426D-A0BC-792E28EE76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6030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9606493-E286-48F9-8743-5A65C7933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940DBF-8049-4F05-8A2C-418CA62081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8A818E-4E9F-4F2C-A6A5-406FE5C6BB2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3A510-799A-4BB6-AEEB-53BA7AA611A0}" type="datetimeFigureOut">
              <a:rPr lang="en-US" smtClean="0"/>
              <a:t>3/2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5E34E1-3BE6-45B5-BC57-B3AF5F180A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E24077-FD5D-4DC3-93F0-09BD1154CB9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102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3D722C34-1955-468A-9ED8-D7B28D9461ED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 useBgFill="1">
        <p:nvSpPr>
          <p:cNvPr id="8" name="Rounded Rectangle 7">
            <a:extLst>
              <a:ext uri="{FF2B5EF4-FFF2-40B4-BE49-F238E27FC236}">
                <a16:creationId xmlns:a16="http://schemas.microsoft.com/office/drawing/2014/main" id="{9A16BBAE-438A-4448-9B82-6CEE79067708}"/>
              </a:ext>
            </a:extLst>
          </p:cNvPr>
          <p:cNvSpPr/>
          <p:nvPr/>
        </p:nvSpPr>
        <p:spPr>
          <a:xfrm>
            <a:off x="84668" y="69850"/>
            <a:ext cx="12018433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8D0A901E-E5F3-43AC-A9A8-8E34C8C6CEE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219200" y="274638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5DFF8DF1-0B2F-435B-98CC-24C7685AC34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19200" y="1447800"/>
            <a:ext cx="10363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42AAA592-057C-4F40-96C2-289AD18A1E6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229600" y="6191250"/>
            <a:ext cx="33020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84BB65-5E8A-41FF-8AE9-50650C4545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19200" y="6172200"/>
            <a:ext cx="52832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527D2A11-94F0-45C7-A5EB-82906216DC5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94733" y="6210300"/>
            <a:ext cx="609600" cy="457200"/>
          </a:xfrm>
          <a:prstGeom prst="ellipse">
            <a:avLst/>
          </a:prstGeom>
          <a:solidFill>
            <a:schemeClr val="accent1"/>
          </a:solidFill>
        </p:spPr>
        <p:txBody>
          <a:bodyPr vert="horz" wrap="none" lIns="0" tIns="0" rIns="0" bIns="0" numCol="1" anchor="ctr" anchorCtr="1" compatLnSpc="1">
            <a:prstTxWarp prst="textNoShape">
              <a:avLst/>
            </a:prstTxWarp>
            <a:noAutofit/>
          </a:bodyPr>
          <a:lstStyle>
            <a:lvl1pPr algn="ctr" eaLnBrk="1" hangingPunct="1">
              <a:defRPr sz="1400">
                <a:solidFill>
                  <a:srgbClr val="FFFFFF"/>
                </a:solidFill>
                <a:latin typeface="Franklin Gothic Book" panose="020B0503020102020204" pitchFamily="34" charset="0"/>
              </a:defRPr>
            </a:lvl1pPr>
          </a:lstStyle>
          <a:p>
            <a:fld id="{897C87EC-BE3C-4FDC-A0F1-8A13433B22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29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3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3"/>
                        </p:tgtEl>
                      </p:cBhvr>
                    </p:animEffec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13"/>
                        </p:tgtEl>
                        <p:attrNameLst>
                          <p:attrName>ppt_c</p:attrName>
                        </p:attrNameLst>
                      </p:cBhvr>
                      <p:to>
                        <a:schemeClr val="bg2"/>
                      </p:to>
                    </p:animClr>
                  </p:sub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3"/>
                        </p:tgtEl>
                      </p:cBhvr>
                    </p:animEffec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13"/>
                        </p:tgtEl>
                        <p:attrNameLst>
                          <p:attrName>ppt_c</p:attrName>
                        </p:attrNameLst>
                      </p:cBhvr>
                      <p:to>
                        <a:schemeClr val="bg2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3"/>
                        </p:tgtEl>
                      </p:cBhvr>
                    </p:animEffec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13"/>
                        </p:tgtEl>
                        <p:attrNameLst>
                          <p:attrName>ppt_c</p:attrName>
                        </p:attrNameLst>
                      </p:cBhvr>
                      <p:to>
                        <a:schemeClr val="bg2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3"/>
                        </p:tgtEl>
                      </p:cBhvr>
                    </p:animEffec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13"/>
                        </p:tgtEl>
                        <p:attrNameLst>
                          <p:attrName>ppt_c</p:attrName>
                        </p:attrNameLst>
                      </p:cBhvr>
                      <p:to>
                        <a:schemeClr val="bg2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3"/>
                        </p:tgtEl>
                      </p:cBhvr>
                    </p:animEffec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13"/>
                        </p:tgtEl>
                        <p:attrNameLst>
                          <p:attrName>ppt_c</p:attrName>
                        </p:attrNameLst>
                      </p:cBhvr>
                      <p:to>
                        <a:schemeClr val="bg2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1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6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1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6BC44D3-FE17-4D68-BAAA-7B41576A2D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753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1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6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1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1F4E71FE-B311-402B-B875-700AAE172995}" type="slidenum">
              <a:rPr lang="en-US">
                <a:solidFill>
                  <a:srgbClr val="000000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4222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53" r:id="rId8"/>
    <p:sldLayoutId id="2147483754" r:id="rId9"/>
    <p:sldLayoutId id="2147483755" r:id="rId10"/>
    <p:sldLayoutId id="214748375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107AAC7E-1B00-4360-AD0F-D8945EA3117E}"/>
              </a:ext>
            </a:extLst>
          </p:cNvPr>
          <p:cNvGrpSpPr>
            <a:grpSpLocks/>
          </p:cNvGrpSpPr>
          <p:nvPr/>
        </p:nvGrpSpPr>
        <p:grpSpPr bwMode="auto">
          <a:xfrm>
            <a:off x="-10584" y="1"/>
            <a:ext cx="3778251" cy="6856413"/>
            <a:chOff x="-5" y="0"/>
            <a:chExt cx="1785" cy="4319"/>
          </a:xfrm>
        </p:grpSpPr>
        <p:sp>
          <p:nvSpPr>
            <p:cNvPr id="2056" name="Freeform 3">
              <a:extLst>
                <a:ext uri="{FF2B5EF4-FFF2-40B4-BE49-F238E27FC236}">
                  <a16:creationId xmlns:a16="http://schemas.microsoft.com/office/drawing/2014/main" id="{A3D3A712-8131-40EB-8D30-E366819E428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grpSp>
          <p:nvGrpSpPr>
            <p:cNvPr id="7177" name="Group 4">
              <a:extLst>
                <a:ext uri="{FF2B5EF4-FFF2-40B4-BE49-F238E27FC236}">
                  <a16:creationId xmlns:a16="http://schemas.microsoft.com/office/drawing/2014/main" id="{28344812-0E62-417F-AE73-BCB95E1F14DC}"/>
                </a:ext>
              </a:extLst>
            </p:cNvPr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2095" name="Freeform 5">
                <a:extLst>
                  <a:ext uri="{FF2B5EF4-FFF2-40B4-BE49-F238E27FC236}">
                    <a16:creationId xmlns:a16="http://schemas.microsoft.com/office/drawing/2014/main" id="{45C0F6A1-887F-4B0E-8BE9-2E7E37D70CA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96" name="Freeform 6">
                <a:extLst>
                  <a:ext uri="{FF2B5EF4-FFF2-40B4-BE49-F238E27FC236}">
                    <a16:creationId xmlns:a16="http://schemas.microsoft.com/office/drawing/2014/main" id="{2A898CC3-7D08-4E87-8B08-D2FF165BCDFF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97" name="Freeform 7">
                <a:extLst>
                  <a:ext uri="{FF2B5EF4-FFF2-40B4-BE49-F238E27FC236}">
                    <a16:creationId xmlns:a16="http://schemas.microsoft.com/office/drawing/2014/main" id="{D4082767-FFE6-4AC5-98CA-6026DAE9B12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</p:grpSp>
        <p:sp>
          <p:nvSpPr>
            <p:cNvPr id="2058" name="Freeform 8">
              <a:extLst>
                <a:ext uri="{FF2B5EF4-FFF2-40B4-BE49-F238E27FC236}">
                  <a16:creationId xmlns:a16="http://schemas.microsoft.com/office/drawing/2014/main" id="{729A4452-A9B3-4D1E-BF4A-6B811DA2BD7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grpSp>
          <p:nvGrpSpPr>
            <p:cNvPr id="7179" name="Group 9">
              <a:extLst>
                <a:ext uri="{FF2B5EF4-FFF2-40B4-BE49-F238E27FC236}">
                  <a16:creationId xmlns:a16="http://schemas.microsoft.com/office/drawing/2014/main" id="{E3E81811-2857-4CCB-9CE1-622DF5FC166B}"/>
                </a:ext>
              </a:extLst>
            </p:cNvPr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2086" name="Freeform 10">
                <a:extLst>
                  <a:ext uri="{FF2B5EF4-FFF2-40B4-BE49-F238E27FC236}">
                    <a16:creationId xmlns:a16="http://schemas.microsoft.com/office/drawing/2014/main" id="{632C9EBB-A258-47F5-8B43-11BD64ABFCA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95 w 217"/>
                  <a:gd name="T1" fmla="*/ 437 h 210"/>
                  <a:gd name="T2" fmla="*/ 76 w 217"/>
                  <a:gd name="T3" fmla="*/ 413 h 210"/>
                  <a:gd name="T4" fmla="*/ 55 w 217"/>
                  <a:gd name="T5" fmla="*/ 377 h 210"/>
                  <a:gd name="T6" fmla="*/ 32 w 217"/>
                  <a:gd name="T7" fmla="*/ 330 h 210"/>
                  <a:gd name="T8" fmla="*/ 10 w 217"/>
                  <a:gd name="T9" fmla="*/ 281 h 210"/>
                  <a:gd name="T10" fmla="*/ 0 w 217"/>
                  <a:gd name="T11" fmla="*/ 227 h 210"/>
                  <a:gd name="T12" fmla="*/ 1 w 217"/>
                  <a:gd name="T13" fmla="*/ 170 h 210"/>
                  <a:gd name="T14" fmla="*/ 19 w 217"/>
                  <a:gd name="T15" fmla="*/ 118 h 210"/>
                  <a:gd name="T16" fmla="*/ 56 w 217"/>
                  <a:gd name="T17" fmla="*/ 74 h 210"/>
                  <a:gd name="T18" fmla="*/ 94 w 217"/>
                  <a:gd name="T19" fmla="*/ 46 h 210"/>
                  <a:gd name="T20" fmla="*/ 125 w 217"/>
                  <a:gd name="T21" fmla="*/ 25 h 210"/>
                  <a:gd name="T22" fmla="*/ 150 w 217"/>
                  <a:gd name="T23" fmla="*/ 14 h 210"/>
                  <a:gd name="T24" fmla="*/ 169 w 217"/>
                  <a:gd name="T25" fmla="*/ 10 h 210"/>
                  <a:gd name="T26" fmla="*/ 183 w 217"/>
                  <a:gd name="T27" fmla="*/ 10 h 210"/>
                  <a:gd name="T28" fmla="*/ 216 w 217"/>
                  <a:gd name="T29" fmla="*/ 0 h 210"/>
                  <a:gd name="T30" fmla="*/ 307 w 217"/>
                  <a:gd name="T31" fmla="*/ 17 h 210"/>
                  <a:gd name="T32" fmla="*/ 333 w 217"/>
                  <a:gd name="T33" fmla="*/ 25 h 210"/>
                  <a:gd name="T34" fmla="*/ 358 w 217"/>
                  <a:gd name="T35" fmla="*/ 32 h 210"/>
                  <a:gd name="T36" fmla="*/ 379 w 217"/>
                  <a:gd name="T37" fmla="*/ 39 h 210"/>
                  <a:gd name="T38" fmla="*/ 395 w 217"/>
                  <a:gd name="T39" fmla="*/ 48 h 210"/>
                  <a:gd name="T40" fmla="*/ 413 w 217"/>
                  <a:gd name="T41" fmla="*/ 56 h 210"/>
                  <a:gd name="T42" fmla="*/ 427 w 217"/>
                  <a:gd name="T43" fmla="*/ 66 h 210"/>
                  <a:gd name="T44" fmla="*/ 438 w 217"/>
                  <a:gd name="T45" fmla="*/ 79 h 210"/>
                  <a:gd name="T46" fmla="*/ 451 w 217"/>
                  <a:gd name="T47" fmla="*/ 94 h 210"/>
                  <a:gd name="T48" fmla="*/ 427 w 217"/>
                  <a:gd name="T49" fmla="*/ 84 h 210"/>
                  <a:gd name="T50" fmla="*/ 404 w 217"/>
                  <a:gd name="T51" fmla="*/ 75 h 210"/>
                  <a:gd name="T52" fmla="*/ 381 w 217"/>
                  <a:gd name="T53" fmla="*/ 69 h 210"/>
                  <a:gd name="T54" fmla="*/ 358 w 217"/>
                  <a:gd name="T55" fmla="*/ 62 h 210"/>
                  <a:gd name="T56" fmla="*/ 339 w 217"/>
                  <a:gd name="T57" fmla="*/ 56 h 210"/>
                  <a:gd name="T58" fmla="*/ 319 w 217"/>
                  <a:gd name="T59" fmla="*/ 55 h 210"/>
                  <a:gd name="T60" fmla="*/ 297 w 217"/>
                  <a:gd name="T61" fmla="*/ 51 h 210"/>
                  <a:gd name="T62" fmla="*/ 278 w 217"/>
                  <a:gd name="T63" fmla="*/ 51 h 210"/>
                  <a:gd name="T64" fmla="*/ 260 w 217"/>
                  <a:gd name="T65" fmla="*/ 51 h 210"/>
                  <a:gd name="T66" fmla="*/ 241 w 217"/>
                  <a:gd name="T67" fmla="*/ 52 h 210"/>
                  <a:gd name="T68" fmla="*/ 222 w 217"/>
                  <a:gd name="T69" fmla="*/ 56 h 210"/>
                  <a:gd name="T70" fmla="*/ 206 w 217"/>
                  <a:gd name="T71" fmla="*/ 61 h 210"/>
                  <a:gd name="T72" fmla="*/ 189 w 217"/>
                  <a:gd name="T73" fmla="*/ 69 h 210"/>
                  <a:gd name="T74" fmla="*/ 170 w 217"/>
                  <a:gd name="T75" fmla="*/ 75 h 210"/>
                  <a:gd name="T76" fmla="*/ 154 w 217"/>
                  <a:gd name="T77" fmla="*/ 85 h 210"/>
                  <a:gd name="T78" fmla="*/ 137 w 217"/>
                  <a:gd name="T79" fmla="*/ 95 h 210"/>
                  <a:gd name="T80" fmla="*/ 108 w 217"/>
                  <a:gd name="T81" fmla="*/ 127 h 210"/>
                  <a:gd name="T82" fmla="*/ 88 w 217"/>
                  <a:gd name="T83" fmla="*/ 166 h 210"/>
                  <a:gd name="T84" fmla="*/ 76 w 217"/>
                  <a:gd name="T85" fmla="*/ 215 h 210"/>
                  <a:gd name="T86" fmla="*/ 72 w 217"/>
                  <a:gd name="T87" fmla="*/ 263 h 210"/>
                  <a:gd name="T88" fmla="*/ 72 w 217"/>
                  <a:gd name="T89" fmla="*/ 315 h 210"/>
                  <a:gd name="T90" fmla="*/ 79 w 217"/>
                  <a:gd name="T91" fmla="*/ 362 h 210"/>
                  <a:gd name="T92" fmla="*/ 85 w 217"/>
                  <a:gd name="T93" fmla="*/ 404 h 210"/>
                  <a:gd name="T94" fmla="*/ 95 w 217"/>
                  <a:gd name="T95" fmla="*/ 437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87" name="Freeform 11">
                <a:extLst>
                  <a:ext uri="{FF2B5EF4-FFF2-40B4-BE49-F238E27FC236}">
                    <a16:creationId xmlns:a16="http://schemas.microsoft.com/office/drawing/2014/main" id="{26676389-90E1-4450-9DE5-014C3D50A63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226 w 182"/>
                  <a:gd name="T1" fmla="*/ 0 h 213"/>
                  <a:gd name="T2" fmla="*/ 232 w 182"/>
                  <a:gd name="T3" fmla="*/ 4 h 213"/>
                  <a:gd name="T4" fmla="*/ 245 w 182"/>
                  <a:gd name="T5" fmla="*/ 17 h 213"/>
                  <a:gd name="T6" fmla="*/ 263 w 182"/>
                  <a:gd name="T7" fmla="*/ 38 h 213"/>
                  <a:gd name="T8" fmla="*/ 284 w 182"/>
                  <a:gd name="T9" fmla="*/ 69 h 213"/>
                  <a:gd name="T10" fmla="*/ 301 w 182"/>
                  <a:gd name="T11" fmla="*/ 108 h 213"/>
                  <a:gd name="T12" fmla="*/ 311 w 182"/>
                  <a:gd name="T13" fmla="*/ 159 h 213"/>
                  <a:gd name="T14" fmla="*/ 311 w 182"/>
                  <a:gd name="T15" fmla="*/ 220 h 213"/>
                  <a:gd name="T16" fmla="*/ 298 w 182"/>
                  <a:gd name="T17" fmla="*/ 291 h 213"/>
                  <a:gd name="T18" fmla="*/ 291 w 182"/>
                  <a:gd name="T19" fmla="*/ 311 h 213"/>
                  <a:gd name="T20" fmla="*/ 282 w 182"/>
                  <a:gd name="T21" fmla="*/ 328 h 213"/>
                  <a:gd name="T22" fmla="*/ 272 w 182"/>
                  <a:gd name="T23" fmla="*/ 346 h 213"/>
                  <a:gd name="T24" fmla="*/ 259 w 182"/>
                  <a:gd name="T25" fmla="*/ 362 h 213"/>
                  <a:gd name="T26" fmla="*/ 242 w 182"/>
                  <a:gd name="T27" fmla="*/ 376 h 213"/>
                  <a:gd name="T28" fmla="*/ 227 w 182"/>
                  <a:gd name="T29" fmla="*/ 388 h 213"/>
                  <a:gd name="T30" fmla="*/ 212 w 182"/>
                  <a:gd name="T31" fmla="*/ 399 h 213"/>
                  <a:gd name="T32" fmla="*/ 190 w 182"/>
                  <a:gd name="T33" fmla="*/ 408 h 213"/>
                  <a:gd name="T34" fmla="*/ 170 w 182"/>
                  <a:gd name="T35" fmla="*/ 412 h 213"/>
                  <a:gd name="T36" fmla="*/ 150 w 182"/>
                  <a:gd name="T37" fmla="*/ 418 h 213"/>
                  <a:gd name="T38" fmla="*/ 127 w 182"/>
                  <a:gd name="T39" fmla="*/ 421 h 213"/>
                  <a:gd name="T40" fmla="*/ 102 w 182"/>
                  <a:gd name="T41" fmla="*/ 421 h 213"/>
                  <a:gd name="T42" fmla="*/ 76 w 182"/>
                  <a:gd name="T43" fmla="*/ 418 h 213"/>
                  <a:gd name="T44" fmla="*/ 52 w 182"/>
                  <a:gd name="T45" fmla="*/ 412 h 213"/>
                  <a:gd name="T46" fmla="*/ 24 w 182"/>
                  <a:gd name="T47" fmla="*/ 403 h 213"/>
                  <a:gd name="T48" fmla="*/ 0 w 182"/>
                  <a:gd name="T49" fmla="*/ 393 h 213"/>
                  <a:gd name="T50" fmla="*/ 23 w 182"/>
                  <a:gd name="T51" fmla="*/ 408 h 213"/>
                  <a:gd name="T52" fmla="*/ 46 w 182"/>
                  <a:gd name="T53" fmla="*/ 418 h 213"/>
                  <a:gd name="T54" fmla="*/ 69 w 182"/>
                  <a:gd name="T55" fmla="*/ 428 h 213"/>
                  <a:gd name="T56" fmla="*/ 89 w 182"/>
                  <a:gd name="T57" fmla="*/ 435 h 213"/>
                  <a:gd name="T58" fmla="*/ 109 w 182"/>
                  <a:gd name="T59" fmla="*/ 441 h 213"/>
                  <a:gd name="T60" fmla="*/ 131 w 182"/>
                  <a:gd name="T61" fmla="*/ 444 h 213"/>
                  <a:gd name="T62" fmla="*/ 151 w 182"/>
                  <a:gd name="T63" fmla="*/ 445 h 213"/>
                  <a:gd name="T64" fmla="*/ 171 w 182"/>
                  <a:gd name="T65" fmla="*/ 445 h 213"/>
                  <a:gd name="T66" fmla="*/ 189 w 182"/>
                  <a:gd name="T67" fmla="*/ 444 h 213"/>
                  <a:gd name="T68" fmla="*/ 207 w 182"/>
                  <a:gd name="T69" fmla="*/ 440 h 213"/>
                  <a:gd name="T70" fmla="*/ 223 w 182"/>
                  <a:gd name="T71" fmla="*/ 435 h 213"/>
                  <a:gd name="T72" fmla="*/ 240 w 182"/>
                  <a:gd name="T73" fmla="*/ 431 h 213"/>
                  <a:gd name="T74" fmla="*/ 255 w 182"/>
                  <a:gd name="T75" fmla="*/ 425 h 213"/>
                  <a:gd name="T76" fmla="*/ 269 w 182"/>
                  <a:gd name="T77" fmla="*/ 416 h 213"/>
                  <a:gd name="T78" fmla="*/ 282 w 182"/>
                  <a:gd name="T79" fmla="*/ 408 h 213"/>
                  <a:gd name="T80" fmla="*/ 294 w 182"/>
                  <a:gd name="T81" fmla="*/ 399 h 213"/>
                  <a:gd name="T82" fmla="*/ 327 w 182"/>
                  <a:gd name="T83" fmla="*/ 367 h 213"/>
                  <a:gd name="T84" fmla="*/ 350 w 182"/>
                  <a:gd name="T85" fmla="*/ 337 h 213"/>
                  <a:gd name="T86" fmla="*/ 364 w 182"/>
                  <a:gd name="T87" fmla="*/ 301 h 213"/>
                  <a:gd name="T88" fmla="*/ 371 w 182"/>
                  <a:gd name="T89" fmla="*/ 268 h 213"/>
                  <a:gd name="T90" fmla="*/ 376 w 182"/>
                  <a:gd name="T91" fmla="*/ 233 h 213"/>
                  <a:gd name="T92" fmla="*/ 376 w 182"/>
                  <a:gd name="T93" fmla="*/ 198 h 213"/>
                  <a:gd name="T94" fmla="*/ 377 w 182"/>
                  <a:gd name="T95" fmla="*/ 165 h 213"/>
                  <a:gd name="T96" fmla="*/ 358 w 182"/>
                  <a:gd name="T97" fmla="*/ 97 h 213"/>
                  <a:gd name="T98" fmla="*/ 324 w 182"/>
                  <a:gd name="T99" fmla="*/ 43 h 213"/>
                  <a:gd name="T100" fmla="*/ 312 w 182"/>
                  <a:gd name="T101" fmla="*/ 38 h 213"/>
                  <a:gd name="T102" fmla="*/ 305 w 182"/>
                  <a:gd name="T103" fmla="*/ 32 h 213"/>
                  <a:gd name="T104" fmla="*/ 294 w 182"/>
                  <a:gd name="T105" fmla="*/ 27 h 213"/>
                  <a:gd name="T106" fmla="*/ 286 w 182"/>
                  <a:gd name="T107" fmla="*/ 23 h 213"/>
                  <a:gd name="T108" fmla="*/ 274 w 182"/>
                  <a:gd name="T109" fmla="*/ 19 h 213"/>
                  <a:gd name="T110" fmla="*/ 261 w 182"/>
                  <a:gd name="T111" fmla="*/ 13 h 213"/>
                  <a:gd name="T112" fmla="*/ 246 w 182"/>
                  <a:gd name="T113" fmla="*/ 6 h 213"/>
                  <a:gd name="T114" fmla="*/ 226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88" name="Freeform 12">
                <a:extLst>
                  <a:ext uri="{FF2B5EF4-FFF2-40B4-BE49-F238E27FC236}">
                    <a16:creationId xmlns:a16="http://schemas.microsoft.com/office/drawing/2014/main" id="{F0405CDF-53B3-4360-AE56-F693FDEE7ED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49 w 128"/>
                  <a:gd name="T1" fmla="*/ 0 h 217"/>
                  <a:gd name="T2" fmla="*/ 55 w 128"/>
                  <a:gd name="T3" fmla="*/ 4 h 217"/>
                  <a:gd name="T4" fmla="*/ 61 w 128"/>
                  <a:gd name="T5" fmla="*/ 14 h 217"/>
                  <a:gd name="T6" fmla="*/ 65 w 128"/>
                  <a:gd name="T7" fmla="*/ 26 h 217"/>
                  <a:gd name="T8" fmla="*/ 68 w 128"/>
                  <a:gd name="T9" fmla="*/ 40 h 217"/>
                  <a:gd name="T10" fmla="*/ 67 w 128"/>
                  <a:gd name="T11" fmla="*/ 58 h 217"/>
                  <a:gd name="T12" fmla="*/ 61 w 128"/>
                  <a:gd name="T13" fmla="*/ 75 h 217"/>
                  <a:gd name="T14" fmla="*/ 49 w 128"/>
                  <a:gd name="T15" fmla="*/ 93 h 217"/>
                  <a:gd name="T16" fmla="*/ 32 w 128"/>
                  <a:gd name="T17" fmla="*/ 112 h 217"/>
                  <a:gd name="T18" fmla="*/ 26 w 128"/>
                  <a:gd name="T19" fmla="*/ 110 h 217"/>
                  <a:gd name="T20" fmla="*/ 20 w 128"/>
                  <a:gd name="T21" fmla="*/ 109 h 217"/>
                  <a:gd name="T22" fmla="*/ 14 w 128"/>
                  <a:gd name="T23" fmla="*/ 106 h 217"/>
                  <a:gd name="T24" fmla="*/ 9 w 128"/>
                  <a:gd name="T25" fmla="*/ 104 h 217"/>
                  <a:gd name="T26" fmla="*/ 4 w 128"/>
                  <a:gd name="T27" fmla="*/ 101 h 217"/>
                  <a:gd name="T28" fmla="*/ 1 w 128"/>
                  <a:gd name="T29" fmla="*/ 98 h 217"/>
                  <a:gd name="T30" fmla="*/ 0 w 128"/>
                  <a:gd name="T31" fmla="*/ 95 h 217"/>
                  <a:gd name="T32" fmla="*/ 1 w 128"/>
                  <a:gd name="T33" fmla="*/ 92 h 217"/>
                  <a:gd name="T34" fmla="*/ 7 w 128"/>
                  <a:gd name="T35" fmla="*/ 88 h 217"/>
                  <a:gd name="T36" fmla="*/ 15 w 128"/>
                  <a:gd name="T37" fmla="*/ 83 h 217"/>
                  <a:gd name="T38" fmla="*/ 24 w 128"/>
                  <a:gd name="T39" fmla="*/ 78 h 217"/>
                  <a:gd name="T40" fmla="*/ 33 w 128"/>
                  <a:gd name="T41" fmla="*/ 69 h 217"/>
                  <a:gd name="T42" fmla="*/ 41 w 128"/>
                  <a:gd name="T43" fmla="*/ 58 h 217"/>
                  <a:gd name="T44" fmla="*/ 48 w 128"/>
                  <a:gd name="T45" fmla="*/ 43 h 217"/>
                  <a:gd name="T46" fmla="*/ 51 w 128"/>
                  <a:gd name="T47" fmla="*/ 24 h 217"/>
                  <a:gd name="T48" fmla="*/ 49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89" name="Freeform 13">
                <a:extLst>
                  <a:ext uri="{FF2B5EF4-FFF2-40B4-BE49-F238E27FC236}">
                    <a16:creationId xmlns:a16="http://schemas.microsoft.com/office/drawing/2014/main" id="{2A2DEE29-275F-431E-9160-21E4A7C82B1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39 w 117"/>
                  <a:gd name="T1" fmla="*/ 0 h 132"/>
                  <a:gd name="T2" fmla="*/ 0 w 117"/>
                  <a:gd name="T3" fmla="*/ 13 h 132"/>
                  <a:gd name="T4" fmla="*/ 1 w 117"/>
                  <a:gd name="T5" fmla="*/ 13 h 132"/>
                  <a:gd name="T6" fmla="*/ 7 w 117"/>
                  <a:gd name="T7" fmla="*/ 14 h 132"/>
                  <a:gd name="T8" fmla="*/ 15 w 117"/>
                  <a:gd name="T9" fmla="*/ 18 h 132"/>
                  <a:gd name="T10" fmla="*/ 24 w 117"/>
                  <a:gd name="T11" fmla="*/ 23 h 132"/>
                  <a:gd name="T12" fmla="*/ 35 w 117"/>
                  <a:gd name="T13" fmla="*/ 31 h 132"/>
                  <a:gd name="T14" fmla="*/ 44 w 117"/>
                  <a:gd name="T15" fmla="*/ 39 h 132"/>
                  <a:gd name="T16" fmla="*/ 54 w 117"/>
                  <a:gd name="T17" fmla="*/ 51 h 132"/>
                  <a:gd name="T18" fmla="*/ 61 w 117"/>
                  <a:gd name="T19" fmla="*/ 66 h 132"/>
                  <a:gd name="T20" fmla="*/ 62 w 117"/>
                  <a:gd name="T21" fmla="*/ 60 h 132"/>
                  <a:gd name="T22" fmla="*/ 61 w 117"/>
                  <a:gd name="T23" fmla="*/ 53 h 132"/>
                  <a:gd name="T24" fmla="*/ 57 w 117"/>
                  <a:gd name="T25" fmla="*/ 44 h 132"/>
                  <a:gd name="T26" fmla="*/ 52 w 117"/>
                  <a:gd name="T27" fmla="*/ 37 h 132"/>
                  <a:gd name="T28" fmla="*/ 47 w 117"/>
                  <a:gd name="T29" fmla="*/ 29 h 132"/>
                  <a:gd name="T30" fmla="*/ 41 w 117"/>
                  <a:gd name="T31" fmla="*/ 23 h 132"/>
                  <a:gd name="T32" fmla="*/ 36 w 117"/>
                  <a:gd name="T33" fmla="*/ 18 h 132"/>
                  <a:gd name="T34" fmla="*/ 31 w 117"/>
                  <a:gd name="T35" fmla="*/ 16 h 132"/>
                  <a:gd name="T36" fmla="*/ 36 w 117"/>
                  <a:gd name="T37" fmla="*/ 14 h 132"/>
                  <a:gd name="T38" fmla="*/ 41 w 117"/>
                  <a:gd name="T39" fmla="*/ 14 h 132"/>
                  <a:gd name="T40" fmla="*/ 47 w 117"/>
                  <a:gd name="T41" fmla="*/ 13 h 132"/>
                  <a:gd name="T42" fmla="*/ 52 w 117"/>
                  <a:gd name="T43" fmla="*/ 13 h 132"/>
                  <a:gd name="T44" fmla="*/ 55 w 117"/>
                  <a:gd name="T45" fmla="*/ 12 h 132"/>
                  <a:gd name="T46" fmla="*/ 57 w 117"/>
                  <a:gd name="T47" fmla="*/ 11 h 132"/>
                  <a:gd name="T48" fmla="*/ 60 w 117"/>
                  <a:gd name="T49" fmla="*/ 11 h 132"/>
                  <a:gd name="T50" fmla="*/ 60 w 117"/>
                  <a:gd name="T51" fmla="*/ 11 h 132"/>
                  <a:gd name="T52" fmla="*/ 39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90" name="Freeform 14">
                <a:extLst>
                  <a:ext uri="{FF2B5EF4-FFF2-40B4-BE49-F238E27FC236}">
                    <a16:creationId xmlns:a16="http://schemas.microsoft.com/office/drawing/2014/main" id="{2ABB25D4-1392-4FE2-8280-1D7AA1D27F6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>
                  <a:gd name="T0" fmla="*/ 15 w 29"/>
                  <a:gd name="T1" fmla="*/ 0 h 77"/>
                  <a:gd name="T2" fmla="*/ 12 w 29"/>
                  <a:gd name="T3" fmla="*/ 0 h 77"/>
                  <a:gd name="T4" fmla="*/ 9 w 29"/>
                  <a:gd name="T5" fmla="*/ 2 h 77"/>
                  <a:gd name="T6" fmla="*/ 5 w 29"/>
                  <a:gd name="T7" fmla="*/ 4 h 77"/>
                  <a:gd name="T8" fmla="*/ 2 w 29"/>
                  <a:gd name="T9" fmla="*/ 10 h 77"/>
                  <a:gd name="T10" fmla="*/ 1 w 29"/>
                  <a:gd name="T11" fmla="*/ 15 h 77"/>
                  <a:gd name="T12" fmla="*/ 0 w 29"/>
                  <a:gd name="T13" fmla="*/ 22 h 77"/>
                  <a:gd name="T14" fmla="*/ 1 w 29"/>
                  <a:gd name="T15" fmla="*/ 31 h 77"/>
                  <a:gd name="T16" fmla="*/ 6 w 29"/>
                  <a:gd name="T17" fmla="*/ 39 h 77"/>
                  <a:gd name="T18" fmla="*/ 8 w 29"/>
                  <a:gd name="T19" fmla="*/ 27 h 77"/>
                  <a:gd name="T20" fmla="*/ 10 w 29"/>
                  <a:gd name="T21" fmla="*/ 19 h 77"/>
                  <a:gd name="T22" fmla="*/ 12 w 29"/>
                  <a:gd name="T23" fmla="*/ 11 h 77"/>
                  <a:gd name="T24" fmla="*/ 15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grpSp>
            <p:nvGrpSpPr>
              <p:cNvPr id="7211" name="Group 15">
                <a:extLst>
                  <a:ext uri="{FF2B5EF4-FFF2-40B4-BE49-F238E27FC236}">
                    <a16:creationId xmlns:a16="http://schemas.microsoft.com/office/drawing/2014/main" id="{90BF2018-B3B1-49C1-9F2F-279CD2DBD7C3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2092" name="Freeform 16">
                  <a:extLst>
                    <a:ext uri="{FF2B5EF4-FFF2-40B4-BE49-F238E27FC236}">
                      <a16:creationId xmlns:a16="http://schemas.microsoft.com/office/drawing/2014/main" id="{6336DF41-1987-4F37-9C0D-FF0F225C2AAA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6 w 207"/>
                    <a:gd name="T1" fmla="*/ 21 h 564"/>
                    <a:gd name="T2" fmla="*/ 3 w 207"/>
                    <a:gd name="T3" fmla="*/ 35 h 564"/>
                    <a:gd name="T4" fmla="*/ 1 w 207"/>
                    <a:gd name="T5" fmla="*/ 47 h 564"/>
                    <a:gd name="T6" fmla="*/ 0 w 207"/>
                    <a:gd name="T7" fmla="*/ 59 h 564"/>
                    <a:gd name="T8" fmla="*/ 0 w 207"/>
                    <a:gd name="T9" fmla="*/ 72 h 564"/>
                    <a:gd name="T10" fmla="*/ 1 w 207"/>
                    <a:gd name="T11" fmla="*/ 86 h 564"/>
                    <a:gd name="T12" fmla="*/ 3 w 207"/>
                    <a:gd name="T13" fmla="*/ 101 h 564"/>
                    <a:gd name="T14" fmla="*/ 8 w 207"/>
                    <a:gd name="T15" fmla="*/ 118 h 564"/>
                    <a:gd name="T16" fmla="*/ 14 w 207"/>
                    <a:gd name="T17" fmla="*/ 137 h 564"/>
                    <a:gd name="T18" fmla="*/ 21 w 207"/>
                    <a:gd name="T19" fmla="*/ 156 h 564"/>
                    <a:gd name="T20" fmla="*/ 29 w 207"/>
                    <a:gd name="T21" fmla="*/ 174 h 564"/>
                    <a:gd name="T22" fmla="*/ 39 w 207"/>
                    <a:gd name="T23" fmla="*/ 194 h 564"/>
                    <a:gd name="T24" fmla="*/ 50 w 207"/>
                    <a:gd name="T25" fmla="*/ 213 h 564"/>
                    <a:gd name="T26" fmla="*/ 63 w 207"/>
                    <a:gd name="T27" fmla="*/ 231 h 564"/>
                    <a:gd name="T28" fmla="*/ 75 w 207"/>
                    <a:gd name="T29" fmla="*/ 247 h 564"/>
                    <a:gd name="T30" fmla="*/ 87 w 207"/>
                    <a:gd name="T31" fmla="*/ 260 h 564"/>
                    <a:gd name="T32" fmla="*/ 99 w 207"/>
                    <a:gd name="T33" fmla="*/ 270 h 564"/>
                    <a:gd name="T34" fmla="*/ 77 w 207"/>
                    <a:gd name="T35" fmla="*/ 239 h 564"/>
                    <a:gd name="T36" fmla="*/ 61 w 207"/>
                    <a:gd name="T37" fmla="*/ 214 h 564"/>
                    <a:gd name="T38" fmla="*/ 49 w 207"/>
                    <a:gd name="T39" fmla="*/ 194 h 564"/>
                    <a:gd name="T40" fmla="*/ 41 w 207"/>
                    <a:gd name="T41" fmla="*/ 176 h 564"/>
                    <a:gd name="T42" fmla="*/ 36 w 207"/>
                    <a:gd name="T43" fmla="*/ 161 h 564"/>
                    <a:gd name="T44" fmla="*/ 32 w 207"/>
                    <a:gd name="T45" fmla="*/ 148 h 564"/>
                    <a:gd name="T46" fmla="*/ 30 w 207"/>
                    <a:gd name="T47" fmla="*/ 136 h 564"/>
                    <a:gd name="T48" fmla="*/ 27 w 207"/>
                    <a:gd name="T49" fmla="*/ 124 h 564"/>
                    <a:gd name="T50" fmla="*/ 21 w 207"/>
                    <a:gd name="T51" fmla="*/ 98 h 564"/>
                    <a:gd name="T52" fmla="*/ 19 w 207"/>
                    <a:gd name="T53" fmla="*/ 67 h 564"/>
                    <a:gd name="T54" fmla="*/ 21 w 207"/>
                    <a:gd name="T55" fmla="*/ 33 h 564"/>
                    <a:gd name="T56" fmla="*/ 24 w 207"/>
                    <a:gd name="T57" fmla="*/ 0 h 564"/>
                    <a:gd name="T58" fmla="*/ 6 w 207"/>
                    <a:gd name="T59" fmla="*/ 21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2093" name="Freeform 17">
                  <a:extLst>
                    <a:ext uri="{FF2B5EF4-FFF2-40B4-BE49-F238E27FC236}">
                      <a16:creationId xmlns:a16="http://schemas.microsoft.com/office/drawing/2014/main" id="{16BAFC95-68F3-4454-8C39-75B89307F5AD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9 h 232"/>
                    <a:gd name="T2" fmla="*/ 7 w 47"/>
                    <a:gd name="T3" fmla="*/ 26 h 232"/>
                    <a:gd name="T4" fmla="*/ 11 w 47"/>
                    <a:gd name="T5" fmla="*/ 48 h 232"/>
                    <a:gd name="T6" fmla="*/ 12 w 47"/>
                    <a:gd name="T7" fmla="*/ 76 h 232"/>
                    <a:gd name="T8" fmla="*/ 9 w 47"/>
                    <a:gd name="T9" fmla="*/ 110 h 232"/>
                    <a:gd name="T10" fmla="*/ 22 w 47"/>
                    <a:gd name="T11" fmla="*/ 103 h 232"/>
                    <a:gd name="T12" fmla="*/ 23 w 47"/>
                    <a:gd name="T13" fmla="*/ 85 h 232"/>
                    <a:gd name="T14" fmla="*/ 23 w 47"/>
                    <a:gd name="T15" fmla="*/ 67 h 232"/>
                    <a:gd name="T16" fmla="*/ 22 w 47"/>
                    <a:gd name="T17" fmla="*/ 49 h 232"/>
                    <a:gd name="T18" fmla="*/ 20 w 47"/>
                    <a:gd name="T19" fmla="*/ 34 h 232"/>
                    <a:gd name="T20" fmla="*/ 18 w 47"/>
                    <a:gd name="T21" fmla="*/ 25 h 232"/>
                    <a:gd name="T22" fmla="*/ 14 w 47"/>
                    <a:gd name="T23" fmla="*/ 16 h 232"/>
                    <a:gd name="T24" fmla="*/ 11 w 47"/>
                    <a:gd name="T25" fmla="*/ 8 h 232"/>
                    <a:gd name="T26" fmla="*/ 6 w 47"/>
                    <a:gd name="T27" fmla="*/ 0 h 232"/>
                    <a:gd name="T28" fmla="*/ 0 w 47"/>
                    <a:gd name="T29" fmla="*/ 9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2094" name="Freeform 18">
                  <a:extLst>
                    <a:ext uri="{FF2B5EF4-FFF2-40B4-BE49-F238E27FC236}">
                      <a16:creationId xmlns:a16="http://schemas.microsoft.com/office/drawing/2014/main" id="{69CC4BDF-9A4D-47EA-9531-CAEAF7088FED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96" y="1721"/>
                  <a:ext cx="60" cy="27"/>
                </a:xfrm>
                <a:custGeom>
                  <a:avLst/>
                  <a:gdLst>
                    <a:gd name="T0" fmla="*/ 41 w 87"/>
                    <a:gd name="T1" fmla="*/ 10 h 40"/>
                    <a:gd name="T2" fmla="*/ 37 w 87"/>
                    <a:gd name="T3" fmla="*/ 7 h 40"/>
                    <a:gd name="T4" fmla="*/ 32 w 87"/>
                    <a:gd name="T5" fmla="*/ 5 h 40"/>
                    <a:gd name="T6" fmla="*/ 28 w 87"/>
                    <a:gd name="T7" fmla="*/ 3 h 40"/>
                    <a:gd name="T8" fmla="*/ 22 w 87"/>
                    <a:gd name="T9" fmla="*/ 2 h 40"/>
                    <a:gd name="T10" fmla="*/ 18 w 87"/>
                    <a:gd name="T11" fmla="*/ 1 h 40"/>
                    <a:gd name="T12" fmla="*/ 12 w 87"/>
                    <a:gd name="T13" fmla="*/ 1 h 40"/>
                    <a:gd name="T14" fmla="*/ 6 w 87"/>
                    <a:gd name="T15" fmla="*/ 0 h 40"/>
                    <a:gd name="T16" fmla="*/ 0 w 87"/>
                    <a:gd name="T17" fmla="*/ 1 h 40"/>
                    <a:gd name="T18" fmla="*/ 3 w 87"/>
                    <a:gd name="T19" fmla="*/ 3 h 40"/>
                    <a:gd name="T20" fmla="*/ 7 w 87"/>
                    <a:gd name="T21" fmla="*/ 5 h 40"/>
                    <a:gd name="T22" fmla="*/ 10 w 87"/>
                    <a:gd name="T23" fmla="*/ 6 h 40"/>
                    <a:gd name="T24" fmla="*/ 16 w 87"/>
                    <a:gd name="T25" fmla="*/ 8 h 40"/>
                    <a:gd name="T26" fmla="*/ 20 w 87"/>
                    <a:gd name="T27" fmla="*/ 10 h 40"/>
                    <a:gd name="T28" fmla="*/ 25 w 87"/>
                    <a:gd name="T29" fmla="*/ 12 h 40"/>
                    <a:gd name="T30" fmla="*/ 30 w 87"/>
                    <a:gd name="T31" fmla="*/ 15 h 40"/>
                    <a:gd name="T32" fmla="*/ 35 w 87"/>
                    <a:gd name="T33" fmla="*/ 18 h 40"/>
                    <a:gd name="T34" fmla="*/ 41 w 87"/>
                    <a:gd name="T35" fmla="*/ 10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latin typeface="Arial" charset="0"/>
                  </a:endParaRPr>
                </a:p>
              </p:txBody>
            </p:sp>
          </p:grpSp>
        </p:grpSp>
        <p:grpSp>
          <p:nvGrpSpPr>
            <p:cNvPr id="7180" name="Group 19">
              <a:extLst>
                <a:ext uri="{FF2B5EF4-FFF2-40B4-BE49-F238E27FC236}">
                  <a16:creationId xmlns:a16="http://schemas.microsoft.com/office/drawing/2014/main" id="{7B357919-4CE5-4FE8-9E2E-7535AAEA3CF3}"/>
                </a:ext>
              </a:extLst>
            </p:cNvPr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2083" name="Freeform 20">
                <a:extLst>
                  <a:ext uri="{FF2B5EF4-FFF2-40B4-BE49-F238E27FC236}">
                    <a16:creationId xmlns:a16="http://schemas.microsoft.com/office/drawing/2014/main" id="{9E6BAEFC-0483-4353-A772-FECFF9E623A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84" name="Freeform 21">
                <a:extLst>
                  <a:ext uri="{FF2B5EF4-FFF2-40B4-BE49-F238E27FC236}">
                    <a16:creationId xmlns:a16="http://schemas.microsoft.com/office/drawing/2014/main" id="{391222F3-09A0-4169-81FD-ECE28A91CF5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85" name="Freeform 22">
                <a:extLst>
                  <a:ext uri="{FF2B5EF4-FFF2-40B4-BE49-F238E27FC236}">
                    <a16:creationId xmlns:a16="http://schemas.microsoft.com/office/drawing/2014/main" id="{BDD10E86-6FA2-4A3A-A9EB-5B279160072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</p:grpSp>
        <p:grpSp>
          <p:nvGrpSpPr>
            <p:cNvPr id="7181" name="Group 23">
              <a:extLst>
                <a:ext uri="{FF2B5EF4-FFF2-40B4-BE49-F238E27FC236}">
                  <a16:creationId xmlns:a16="http://schemas.microsoft.com/office/drawing/2014/main" id="{E9E00B79-B56A-431A-BD1F-4470E1BAE85D}"/>
                </a:ext>
              </a:extLst>
            </p:cNvPr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2080" name="Freeform 24">
                <a:extLst>
                  <a:ext uri="{FF2B5EF4-FFF2-40B4-BE49-F238E27FC236}">
                    <a16:creationId xmlns:a16="http://schemas.microsoft.com/office/drawing/2014/main" id="{173CE933-F11C-4543-90F6-E605796D835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81" name="Freeform 25">
                <a:extLst>
                  <a:ext uri="{FF2B5EF4-FFF2-40B4-BE49-F238E27FC236}">
                    <a16:creationId xmlns:a16="http://schemas.microsoft.com/office/drawing/2014/main" id="{1AF8DB5D-2780-4387-829F-C57320D91C4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82" name="Freeform 26">
                <a:extLst>
                  <a:ext uri="{FF2B5EF4-FFF2-40B4-BE49-F238E27FC236}">
                    <a16:creationId xmlns:a16="http://schemas.microsoft.com/office/drawing/2014/main" id="{F3F5210F-CFEF-4E16-8DE4-6B762017B45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</p:grpSp>
        <p:grpSp>
          <p:nvGrpSpPr>
            <p:cNvPr id="7182" name="Group 27">
              <a:extLst>
                <a:ext uri="{FF2B5EF4-FFF2-40B4-BE49-F238E27FC236}">
                  <a16:creationId xmlns:a16="http://schemas.microsoft.com/office/drawing/2014/main" id="{91072265-1613-4240-A2F0-7B2814B2A8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2077" name="Freeform 28">
                <a:extLst>
                  <a:ext uri="{FF2B5EF4-FFF2-40B4-BE49-F238E27FC236}">
                    <a16:creationId xmlns:a16="http://schemas.microsoft.com/office/drawing/2014/main" id="{31070C61-CD83-4925-A306-E31EDE95E07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78" name="Freeform 29">
                <a:extLst>
                  <a:ext uri="{FF2B5EF4-FFF2-40B4-BE49-F238E27FC236}">
                    <a16:creationId xmlns:a16="http://schemas.microsoft.com/office/drawing/2014/main" id="{4E62F6A3-42CE-462C-9E1B-E4815B2AAAA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79" name="Freeform 30">
                <a:extLst>
                  <a:ext uri="{FF2B5EF4-FFF2-40B4-BE49-F238E27FC236}">
                    <a16:creationId xmlns:a16="http://schemas.microsoft.com/office/drawing/2014/main" id="{5BBEF285-FE87-4E3C-B458-C799F12D2FC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</p:grpSp>
        <p:sp>
          <p:nvSpPr>
            <p:cNvPr id="2063" name="Freeform 31">
              <a:extLst>
                <a:ext uri="{FF2B5EF4-FFF2-40B4-BE49-F238E27FC236}">
                  <a16:creationId xmlns:a16="http://schemas.microsoft.com/office/drawing/2014/main" id="{44B23F71-42D1-4C43-8ADE-991B38A77F9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64" name="Freeform 32">
              <a:extLst>
                <a:ext uri="{FF2B5EF4-FFF2-40B4-BE49-F238E27FC236}">
                  <a16:creationId xmlns:a16="http://schemas.microsoft.com/office/drawing/2014/main" id="{AEDAE1EB-3962-4527-B3F0-6C986339DFEF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7 w 109"/>
                <a:gd name="T3" fmla="*/ 1 h 156"/>
                <a:gd name="T4" fmla="*/ 27 w 109"/>
                <a:gd name="T5" fmla="*/ 5 h 156"/>
                <a:gd name="T6" fmla="*/ 54 w 109"/>
                <a:gd name="T7" fmla="*/ 14 h 156"/>
                <a:gd name="T8" fmla="*/ 85 w 109"/>
                <a:gd name="T9" fmla="*/ 28 h 156"/>
                <a:gd name="T10" fmla="*/ 114 w 109"/>
                <a:gd name="T11" fmla="*/ 50 h 156"/>
                <a:gd name="T12" fmla="*/ 140 w 109"/>
                <a:gd name="T13" fmla="*/ 81 h 156"/>
                <a:gd name="T14" fmla="*/ 157 w 109"/>
                <a:gd name="T15" fmla="*/ 124 h 156"/>
                <a:gd name="T16" fmla="*/ 160 w 109"/>
                <a:gd name="T17" fmla="*/ 179 h 156"/>
                <a:gd name="T18" fmla="*/ 154 w 109"/>
                <a:gd name="T19" fmla="*/ 179 h 156"/>
                <a:gd name="T20" fmla="*/ 145 w 109"/>
                <a:gd name="T21" fmla="*/ 179 h 156"/>
                <a:gd name="T22" fmla="*/ 137 w 109"/>
                <a:gd name="T23" fmla="*/ 179 h 156"/>
                <a:gd name="T24" fmla="*/ 127 w 109"/>
                <a:gd name="T25" fmla="*/ 177 h 156"/>
                <a:gd name="T26" fmla="*/ 119 w 109"/>
                <a:gd name="T27" fmla="*/ 176 h 156"/>
                <a:gd name="T28" fmla="*/ 109 w 109"/>
                <a:gd name="T29" fmla="*/ 172 h 156"/>
                <a:gd name="T30" fmla="*/ 97 w 109"/>
                <a:gd name="T31" fmla="*/ 166 h 156"/>
                <a:gd name="T32" fmla="*/ 85 w 109"/>
                <a:gd name="T33" fmla="*/ 160 h 156"/>
                <a:gd name="T34" fmla="*/ 78 w 109"/>
                <a:gd name="T35" fmla="*/ 145 h 156"/>
                <a:gd name="T36" fmla="*/ 78 w 109"/>
                <a:gd name="T37" fmla="*/ 127 h 156"/>
                <a:gd name="T38" fmla="*/ 82 w 109"/>
                <a:gd name="T39" fmla="*/ 110 h 156"/>
                <a:gd name="T40" fmla="*/ 86 w 109"/>
                <a:gd name="T41" fmla="*/ 92 h 156"/>
                <a:gd name="T42" fmla="*/ 82 w 109"/>
                <a:gd name="T43" fmla="*/ 71 h 156"/>
                <a:gd name="T44" fmla="*/ 70 w 109"/>
                <a:gd name="T45" fmla="*/ 49 h 156"/>
                <a:gd name="T46" fmla="*/ 46 w 109"/>
                <a:gd name="T47" fmla="*/ 27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65" name="Freeform 33">
              <a:extLst>
                <a:ext uri="{FF2B5EF4-FFF2-40B4-BE49-F238E27FC236}">
                  <a16:creationId xmlns:a16="http://schemas.microsoft.com/office/drawing/2014/main" id="{86FA136C-6E63-4FEC-9B11-39C99B0866F9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9 w 54"/>
                <a:gd name="T5" fmla="*/ 3 h 40"/>
                <a:gd name="T6" fmla="*/ 20 w 54"/>
                <a:gd name="T7" fmla="*/ 10 h 40"/>
                <a:gd name="T8" fmla="*/ 32 w 54"/>
                <a:gd name="T9" fmla="*/ 14 h 40"/>
                <a:gd name="T10" fmla="*/ 43 w 54"/>
                <a:gd name="T11" fmla="*/ 17 h 40"/>
                <a:gd name="T12" fmla="*/ 56 w 54"/>
                <a:gd name="T13" fmla="*/ 19 h 40"/>
                <a:gd name="T14" fmla="*/ 68 w 54"/>
                <a:gd name="T15" fmla="*/ 20 h 40"/>
                <a:gd name="T16" fmla="*/ 81 w 54"/>
                <a:gd name="T17" fmla="*/ 18 h 40"/>
                <a:gd name="T18" fmla="*/ 79 w 54"/>
                <a:gd name="T19" fmla="*/ 29 h 40"/>
                <a:gd name="T20" fmla="*/ 75 w 54"/>
                <a:gd name="T21" fmla="*/ 38 h 40"/>
                <a:gd name="T22" fmla="*/ 66 w 54"/>
                <a:gd name="T23" fmla="*/ 44 h 40"/>
                <a:gd name="T24" fmla="*/ 55 w 54"/>
                <a:gd name="T25" fmla="*/ 46 h 40"/>
                <a:gd name="T26" fmla="*/ 42 w 54"/>
                <a:gd name="T27" fmla="*/ 45 h 40"/>
                <a:gd name="T28" fmla="*/ 28 w 54"/>
                <a:gd name="T29" fmla="*/ 37 h 40"/>
                <a:gd name="T30" fmla="*/ 15 w 54"/>
                <a:gd name="T31" fmla="*/ 24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66" name="Freeform 34">
              <a:extLst>
                <a:ext uri="{FF2B5EF4-FFF2-40B4-BE49-F238E27FC236}">
                  <a16:creationId xmlns:a16="http://schemas.microsoft.com/office/drawing/2014/main" id="{B2DC5EDB-A98B-4CD1-83F3-19DA0EF7BF6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67" name="Freeform 35">
              <a:extLst>
                <a:ext uri="{FF2B5EF4-FFF2-40B4-BE49-F238E27FC236}">
                  <a16:creationId xmlns:a16="http://schemas.microsoft.com/office/drawing/2014/main" id="{D88FD903-397D-4EAD-815A-4B684508B10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68" name="Freeform 36">
              <a:extLst>
                <a:ext uri="{FF2B5EF4-FFF2-40B4-BE49-F238E27FC236}">
                  <a16:creationId xmlns:a16="http://schemas.microsoft.com/office/drawing/2014/main" id="{A0BA4215-D84A-41D6-8741-496DD9EF9E1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69" name="Freeform 37">
              <a:extLst>
                <a:ext uri="{FF2B5EF4-FFF2-40B4-BE49-F238E27FC236}">
                  <a16:creationId xmlns:a16="http://schemas.microsoft.com/office/drawing/2014/main" id="{88A1C44F-DA8D-4971-92FB-FCE91EA2B33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70" name="Freeform 38">
              <a:extLst>
                <a:ext uri="{FF2B5EF4-FFF2-40B4-BE49-F238E27FC236}">
                  <a16:creationId xmlns:a16="http://schemas.microsoft.com/office/drawing/2014/main" id="{20D8A8CC-DAF0-4FBB-AFA0-EF1A1995A768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7 h 237"/>
                <a:gd name="T4" fmla="*/ 5 w 257"/>
                <a:gd name="T5" fmla="*/ 54 h 237"/>
                <a:gd name="T6" fmla="*/ 11 w 257"/>
                <a:gd name="T7" fmla="*/ 81 h 237"/>
                <a:gd name="T8" fmla="*/ 20 w 257"/>
                <a:gd name="T9" fmla="*/ 104 h 237"/>
                <a:gd name="T10" fmla="*/ 32 w 257"/>
                <a:gd name="T11" fmla="*/ 127 h 237"/>
                <a:gd name="T12" fmla="*/ 48 w 257"/>
                <a:gd name="T13" fmla="*/ 151 h 237"/>
                <a:gd name="T14" fmla="*/ 68 w 257"/>
                <a:gd name="T15" fmla="*/ 172 h 237"/>
                <a:gd name="T16" fmla="*/ 91 w 257"/>
                <a:gd name="T17" fmla="*/ 190 h 237"/>
                <a:gd name="T18" fmla="*/ 120 w 257"/>
                <a:gd name="T19" fmla="*/ 208 h 237"/>
                <a:gd name="T20" fmla="*/ 154 w 257"/>
                <a:gd name="T21" fmla="*/ 222 h 237"/>
                <a:gd name="T22" fmla="*/ 190 w 257"/>
                <a:gd name="T23" fmla="*/ 234 h 237"/>
                <a:gd name="T24" fmla="*/ 234 w 257"/>
                <a:gd name="T25" fmla="*/ 244 h 237"/>
                <a:gd name="T26" fmla="*/ 282 w 257"/>
                <a:gd name="T27" fmla="*/ 250 h 237"/>
                <a:gd name="T28" fmla="*/ 337 w 257"/>
                <a:gd name="T29" fmla="*/ 253 h 237"/>
                <a:gd name="T30" fmla="*/ 394 w 257"/>
                <a:gd name="T31" fmla="*/ 252 h 237"/>
                <a:gd name="T32" fmla="*/ 460 w 257"/>
                <a:gd name="T33" fmla="*/ 248 h 237"/>
                <a:gd name="T34" fmla="*/ 402 w 257"/>
                <a:gd name="T35" fmla="*/ 243 h 237"/>
                <a:gd name="T36" fmla="*/ 349 w 257"/>
                <a:gd name="T37" fmla="*/ 235 h 237"/>
                <a:gd name="T38" fmla="*/ 305 w 257"/>
                <a:gd name="T39" fmla="*/ 226 h 237"/>
                <a:gd name="T40" fmla="*/ 265 w 257"/>
                <a:gd name="T41" fmla="*/ 218 h 237"/>
                <a:gd name="T42" fmla="*/ 229 w 257"/>
                <a:gd name="T43" fmla="*/ 207 h 237"/>
                <a:gd name="T44" fmla="*/ 201 w 257"/>
                <a:gd name="T45" fmla="*/ 194 h 237"/>
                <a:gd name="T46" fmla="*/ 174 w 257"/>
                <a:gd name="T47" fmla="*/ 181 h 237"/>
                <a:gd name="T48" fmla="*/ 150 w 257"/>
                <a:gd name="T49" fmla="*/ 165 h 237"/>
                <a:gd name="T50" fmla="*/ 128 w 257"/>
                <a:gd name="T51" fmla="*/ 151 h 237"/>
                <a:gd name="T52" fmla="*/ 110 w 257"/>
                <a:gd name="T53" fmla="*/ 133 h 237"/>
                <a:gd name="T54" fmla="*/ 94 w 257"/>
                <a:gd name="T55" fmla="*/ 115 h 237"/>
                <a:gd name="T56" fmla="*/ 78 w 257"/>
                <a:gd name="T57" fmla="*/ 94 h 237"/>
                <a:gd name="T58" fmla="*/ 59 w 257"/>
                <a:gd name="T59" fmla="*/ 73 h 237"/>
                <a:gd name="T60" fmla="*/ 41 w 257"/>
                <a:gd name="T61" fmla="*/ 51 h 237"/>
                <a:gd name="T62" fmla="*/ 21 w 257"/>
                <a:gd name="T63" fmla="*/ 2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71" name="Freeform 39">
              <a:extLst>
                <a:ext uri="{FF2B5EF4-FFF2-40B4-BE49-F238E27FC236}">
                  <a16:creationId xmlns:a16="http://schemas.microsoft.com/office/drawing/2014/main" id="{438DEBEE-AD25-4E55-9696-2C7ECE6DFDE9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140 w 124"/>
                <a:gd name="T1" fmla="*/ 0 h 110"/>
                <a:gd name="T2" fmla="*/ 225 w 124"/>
                <a:gd name="T3" fmla="*/ 118 h 110"/>
                <a:gd name="T4" fmla="*/ 218 w 124"/>
                <a:gd name="T5" fmla="*/ 117 h 110"/>
                <a:gd name="T6" fmla="*/ 194 w 124"/>
                <a:gd name="T7" fmla="*/ 115 h 110"/>
                <a:gd name="T8" fmla="*/ 162 w 124"/>
                <a:gd name="T9" fmla="*/ 111 h 110"/>
                <a:gd name="T10" fmla="*/ 124 w 124"/>
                <a:gd name="T11" fmla="*/ 109 h 110"/>
                <a:gd name="T12" fmla="*/ 82 w 124"/>
                <a:gd name="T13" fmla="*/ 106 h 110"/>
                <a:gd name="T14" fmla="*/ 46 w 124"/>
                <a:gd name="T15" fmla="*/ 107 h 110"/>
                <a:gd name="T16" fmla="*/ 16 w 124"/>
                <a:gd name="T17" fmla="*/ 112 h 110"/>
                <a:gd name="T18" fmla="*/ 0 w 124"/>
                <a:gd name="T19" fmla="*/ 120 h 110"/>
                <a:gd name="T20" fmla="*/ 7 w 124"/>
                <a:gd name="T21" fmla="*/ 107 h 110"/>
                <a:gd name="T22" fmla="*/ 15 w 124"/>
                <a:gd name="T23" fmla="*/ 97 h 110"/>
                <a:gd name="T24" fmla="*/ 30 w 124"/>
                <a:gd name="T25" fmla="*/ 90 h 110"/>
                <a:gd name="T26" fmla="*/ 46 w 124"/>
                <a:gd name="T27" fmla="*/ 83 h 110"/>
                <a:gd name="T28" fmla="*/ 65 w 124"/>
                <a:gd name="T29" fmla="*/ 78 h 110"/>
                <a:gd name="T30" fmla="*/ 85 w 124"/>
                <a:gd name="T31" fmla="*/ 77 h 110"/>
                <a:gd name="T32" fmla="*/ 106 w 124"/>
                <a:gd name="T33" fmla="*/ 77 h 110"/>
                <a:gd name="T34" fmla="*/ 131 w 124"/>
                <a:gd name="T35" fmla="*/ 81 h 110"/>
                <a:gd name="T36" fmla="*/ 132 w 124"/>
                <a:gd name="T37" fmla="*/ 77 h 110"/>
                <a:gd name="T38" fmla="*/ 127 w 124"/>
                <a:gd name="T39" fmla="*/ 62 h 110"/>
                <a:gd name="T40" fmla="*/ 121 w 124"/>
                <a:gd name="T41" fmla="*/ 42 h 110"/>
                <a:gd name="T42" fmla="*/ 119 w 124"/>
                <a:gd name="T43" fmla="*/ 32 h 110"/>
                <a:gd name="T44" fmla="*/ 114 w 124"/>
                <a:gd name="T45" fmla="*/ 32 h 110"/>
                <a:gd name="T46" fmla="*/ 110 w 124"/>
                <a:gd name="T47" fmla="*/ 31 h 110"/>
                <a:gd name="T48" fmla="*/ 106 w 124"/>
                <a:gd name="T49" fmla="*/ 28 h 110"/>
                <a:gd name="T50" fmla="*/ 104 w 124"/>
                <a:gd name="T51" fmla="*/ 25 h 110"/>
                <a:gd name="T52" fmla="*/ 104 w 124"/>
                <a:gd name="T53" fmla="*/ 21 h 110"/>
                <a:gd name="T54" fmla="*/ 106 w 124"/>
                <a:gd name="T55" fmla="*/ 16 h 110"/>
                <a:gd name="T56" fmla="*/ 120 w 124"/>
                <a:gd name="T57" fmla="*/ 8 h 110"/>
                <a:gd name="T58" fmla="*/ 140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72" name="Freeform 40">
              <a:extLst>
                <a:ext uri="{FF2B5EF4-FFF2-40B4-BE49-F238E27FC236}">
                  <a16:creationId xmlns:a16="http://schemas.microsoft.com/office/drawing/2014/main" id="{C9CC6192-A1B3-48FD-BD4E-BA14E0A6B655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9 w 109"/>
                <a:gd name="T3" fmla="*/ 1 h 156"/>
                <a:gd name="T4" fmla="*/ 32 w 109"/>
                <a:gd name="T5" fmla="*/ 5 h 156"/>
                <a:gd name="T6" fmla="*/ 67 w 109"/>
                <a:gd name="T7" fmla="*/ 12 h 156"/>
                <a:gd name="T8" fmla="*/ 105 w 109"/>
                <a:gd name="T9" fmla="*/ 26 h 156"/>
                <a:gd name="T10" fmla="*/ 142 w 109"/>
                <a:gd name="T11" fmla="*/ 46 h 156"/>
                <a:gd name="T12" fmla="*/ 174 w 109"/>
                <a:gd name="T13" fmla="*/ 75 h 156"/>
                <a:gd name="T14" fmla="*/ 194 w 109"/>
                <a:gd name="T15" fmla="*/ 114 h 156"/>
                <a:gd name="T16" fmla="*/ 198 w 109"/>
                <a:gd name="T17" fmla="*/ 164 h 156"/>
                <a:gd name="T18" fmla="*/ 192 w 109"/>
                <a:gd name="T19" fmla="*/ 164 h 156"/>
                <a:gd name="T20" fmla="*/ 181 w 109"/>
                <a:gd name="T21" fmla="*/ 164 h 156"/>
                <a:gd name="T22" fmla="*/ 169 w 109"/>
                <a:gd name="T23" fmla="*/ 164 h 156"/>
                <a:gd name="T24" fmla="*/ 158 w 109"/>
                <a:gd name="T25" fmla="*/ 162 h 156"/>
                <a:gd name="T26" fmla="*/ 147 w 109"/>
                <a:gd name="T27" fmla="*/ 161 h 156"/>
                <a:gd name="T28" fmla="*/ 135 w 109"/>
                <a:gd name="T29" fmla="*/ 158 h 156"/>
                <a:gd name="T30" fmla="*/ 120 w 109"/>
                <a:gd name="T31" fmla="*/ 153 h 156"/>
                <a:gd name="T32" fmla="*/ 105 w 109"/>
                <a:gd name="T33" fmla="*/ 147 h 156"/>
                <a:gd name="T34" fmla="*/ 96 w 109"/>
                <a:gd name="T35" fmla="*/ 132 h 156"/>
                <a:gd name="T36" fmla="*/ 96 w 109"/>
                <a:gd name="T37" fmla="*/ 117 h 156"/>
                <a:gd name="T38" fmla="*/ 102 w 109"/>
                <a:gd name="T39" fmla="*/ 101 h 156"/>
                <a:gd name="T40" fmla="*/ 108 w 109"/>
                <a:gd name="T41" fmla="*/ 84 h 156"/>
                <a:gd name="T42" fmla="*/ 102 w 109"/>
                <a:gd name="T43" fmla="*/ 66 h 156"/>
                <a:gd name="T44" fmla="*/ 88 w 109"/>
                <a:gd name="T45" fmla="*/ 45 h 156"/>
                <a:gd name="T46" fmla="*/ 57 w 109"/>
                <a:gd name="T47" fmla="*/ 25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73" name="Freeform 41">
              <a:extLst>
                <a:ext uri="{FF2B5EF4-FFF2-40B4-BE49-F238E27FC236}">
                  <a16:creationId xmlns:a16="http://schemas.microsoft.com/office/drawing/2014/main" id="{FE42E865-50C1-42BB-8D4E-4E25224FD07E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57 w 46"/>
                <a:gd name="T1" fmla="*/ 0 h 94"/>
                <a:gd name="T2" fmla="*/ 36 w 46"/>
                <a:gd name="T3" fmla="*/ 40 h 94"/>
                <a:gd name="T4" fmla="*/ 27 w 46"/>
                <a:gd name="T5" fmla="*/ 66 h 94"/>
                <a:gd name="T6" fmla="*/ 20 w 46"/>
                <a:gd name="T7" fmla="*/ 85 h 94"/>
                <a:gd name="T8" fmla="*/ 0 w 46"/>
                <a:gd name="T9" fmla="*/ 100 h 94"/>
                <a:gd name="T10" fmla="*/ 22 w 46"/>
                <a:gd name="T11" fmla="*/ 94 h 94"/>
                <a:gd name="T12" fmla="*/ 42 w 46"/>
                <a:gd name="T13" fmla="*/ 86 h 94"/>
                <a:gd name="T14" fmla="*/ 58 w 46"/>
                <a:gd name="T15" fmla="*/ 73 h 94"/>
                <a:gd name="T16" fmla="*/ 73 w 46"/>
                <a:gd name="T17" fmla="*/ 61 h 94"/>
                <a:gd name="T18" fmla="*/ 82 w 46"/>
                <a:gd name="T19" fmla="*/ 46 h 94"/>
                <a:gd name="T20" fmla="*/ 84 w 46"/>
                <a:gd name="T21" fmla="*/ 32 h 94"/>
                <a:gd name="T22" fmla="*/ 77 w 46"/>
                <a:gd name="T23" fmla="*/ 15 h 94"/>
                <a:gd name="T24" fmla="*/ 57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74" name="Freeform 42">
              <a:extLst>
                <a:ext uri="{FF2B5EF4-FFF2-40B4-BE49-F238E27FC236}">
                  <a16:creationId xmlns:a16="http://schemas.microsoft.com/office/drawing/2014/main" id="{B9D29C7E-9890-4020-9B9E-14C6624185E8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11 w 54"/>
                <a:gd name="T5" fmla="*/ 3 h 40"/>
                <a:gd name="T6" fmla="*/ 23 w 54"/>
                <a:gd name="T7" fmla="*/ 8 h 40"/>
                <a:gd name="T8" fmla="*/ 37 w 54"/>
                <a:gd name="T9" fmla="*/ 12 h 40"/>
                <a:gd name="T10" fmla="*/ 52 w 54"/>
                <a:gd name="T11" fmla="*/ 15 h 40"/>
                <a:gd name="T12" fmla="*/ 68 w 54"/>
                <a:gd name="T13" fmla="*/ 17 h 40"/>
                <a:gd name="T14" fmla="*/ 81 w 54"/>
                <a:gd name="T15" fmla="*/ 18 h 40"/>
                <a:gd name="T16" fmla="*/ 96 w 54"/>
                <a:gd name="T17" fmla="*/ 16 h 40"/>
                <a:gd name="T18" fmla="*/ 95 w 54"/>
                <a:gd name="T19" fmla="*/ 27 h 40"/>
                <a:gd name="T20" fmla="*/ 89 w 54"/>
                <a:gd name="T21" fmla="*/ 35 h 40"/>
                <a:gd name="T22" fmla="*/ 79 w 54"/>
                <a:gd name="T23" fmla="*/ 40 h 40"/>
                <a:gd name="T24" fmla="*/ 65 w 54"/>
                <a:gd name="T25" fmla="*/ 42 h 40"/>
                <a:gd name="T26" fmla="*/ 49 w 54"/>
                <a:gd name="T27" fmla="*/ 41 h 40"/>
                <a:gd name="T28" fmla="*/ 33 w 54"/>
                <a:gd name="T29" fmla="*/ 34 h 40"/>
                <a:gd name="T30" fmla="*/ 17 w 54"/>
                <a:gd name="T31" fmla="*/ 22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75" name="Freeform 43">
              <a:extLst>
                <a:ext uri="{FF2B5EF4-FFF2-40B4-BE49-F238E27FC236}">
                  <a16:creationId xmlns:a16="http://schemas.microsoft.com/office/drawing/2014/main" id="{A6485BE9-BFA0-4615-ABEF-00CE3AACFB4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76" name="Freeform 44">
              <a:extLst>
                <a:ext uri="{FF2B5EF4-FFF2-40B4-BE49-F238E27FC236}">
                  <a16:creationId xmlns:a16="http://schemas.microsoft.com/office/drawing/2014/main" id="{103C80E0-8E2B-4DA9-8485-66C3483D5C31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30 w 596"/>
                <a:gd name="T1" fmla="*/ 392 h 666"/>
                <a:gd name="T2" fmla="*/ 11 w 596"/>
                <a:gd name="T3" fmla="*/ 362 h 666"/>
                <a:gd name="T4" fmla="*/ 0 w 596"/>
                <a:gd name="T5" fmla="*/ 307 h 666"/>
                <a:gd name="T6" fmla="*/ 7 w 596"/>
                <a:gd name="T7" fmla="*/ 236 h 666"/>
                <a:gd name="T8" fmla="*/ 46 w 596"/>
                <a:gd name="T9" fmla="*/ 161 h 666"/>
                <a:gd name="T10" fmla="*/ 125 w 596"/>
                <a:gd name="T11" fmla="*/ 90 h 666"/>
                <a:gd name="T12" fmla="*/ 259 w 596"/>
                <a:gd name="T13" fmla="*/ 33 h 666"/>
                <a:gd name="T14" fmla="*/ 449 w 596"/>
                <a:gd name="T15" fmla="*/ 2 h 666"/>
                <a:gd name="T16" fmla="*/ 692 w 596"/>
                <a:gd name="T17" fmla="*/ 9 h 666"/>
                <a:gd name="T18" fmla="*/ 881 w 596"/>
                <a:gd name="T19" fmla="*/ 72 h 666"/>
                <a:gd name="T20" fmla="*/ 1008 w 596"/>
                <a:gd name="T21" fmla="*/ 175 h 666"/>
                <a:gd name="T22" fmla="*/ 1075 w 596"/>
                <a:gd name="T23" fmla="*/ 302 h 666"/>
                <a:gd name="T24" fmla="*/ 1083 w 596"/>
                <a:gd name="T25" fmla="*/ 434 h 666"/>
                <a:gd name="T26" fmla="*/ 1031 w 596"/>
                <a:gd name="T27" fmla="*/ 557 h 666"/>
                <a:gd name="T28" fmla="*/ 923 w 596"/>
                <a:gd name="T29" fmla="*/ 652 h 666"/>
                <a:gd name="T30" fmla="*/ 759 w 596"/>
                <a:gd name="T31" fmla="*/ 704 h 666"/>
                <a:gd name="T32" fmla="*/ 708 w 596"/>
                <a:gd name="T33" fmla="*/ 699 h 666"/>
                <a:gd name="T34" fmla="*/ 803 w 596"/>
                <a:gd name="T35" fmla="*/ 655 h 666"/>
                <a:gd name="T36" fmla="*/ 877 w 596"/>
                <a:gd name="T37" fmla="*/ 577 h 666"/>
                <a:gd name="T38" fmla="*/ 927 w 596"/>
                <a:gd name="T39" fmla="*/ 482 h 666"/>
                <a:gd name="T40" fmla="*/ 946 w 596"/>
                <a:gd name="T41" fmla="*/ 377 h 666"/>
                <a:gd name="T42" fmla="*/ 935 w 596"/>
                <a:gd name="T43" fmla="*/ 274 h 666"/>
                <a:gd name="T44" fmla="*/ 882 w 596"/>
                <a:gd name="T45" fmla="*/ 184 h 666"/>
                <a:gd name="T46" fmla="*/ 788 w 596"/>
                <a:gd name="T47" fmla="*/ 118 h 666"/>
                <a:gd name="T48" fmla="*/ 621 w 596"/>
                <a:gd name="T49" fmla="*/ 79 h 666"/>
                <a:gd name="T50" fmla="*/ 448 w 596"/>
                <a:gd name="T51" fmla="*/ 65 h 666"/>
                <a:gd name="T52" fmla="*/ 317 w 596"/>
                <a:gd name="T53" fmla="*/ 75 h 666"/>
                <a:gd name="T54" fmla="*/ 220 w 596"/>
                <a:gd name="T55" fmla="*/ 107 h 666"/>
                <a:gd name="T56" fmla="*/ 152 w 596"/>
                <a:gd name="T57" fmla="*/ 158 h 666"/>
                <a:gd name="T58" fmla="*/ 104 w 596"/>
                <a:gd name="T59" fmla="*/ 218 h 666"/>
                <a:gd name="T60" fmla="*/ 73 w 596"/>
                <a:gd name="T61" fmla="*/ 288 h 666"/>
                <a:gd name="T62" fmla="*/ 51 w 596"/>
                <a:gd name="T63" fmla="*/ 359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</p:grpSp>
      <p:sp>
        <p:nvSpPr>
          <p:cNvPr id="7171" name="Rectangle 45">
            <a:extLst>
              <a:ext uri="{FF2B5EF4-FFF2-40B4-BE49-F238E27FC236}">
                <a16:creationId xmlns:a16="http://schemas.microsoft.com/office/drawing/2014/main" id="{F7DB9AF6-6B0F-4087-9859-66B6788089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90552" y="103188"/>
            <a:ext cx="10991849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en-US"/>
              <a:t>Click to edit Master title style</a:t>
            </a:r>
          </a:p>
        </p:txBody>
      </p:sp>
      <p:sp>
        <p:nvSpPr>
          <p:cNvPr id="7172" name="Rectangle 46">
            <a:extLst>
              <a:ext uri="{FF2B5EF4-FFF2-40B4-BE49-F238E27FC236}">
                <a16:creationId xmlns:a16="http://schemas.microsoft.com/office/drawing/2014/main" id="{3E1B500E-AAA2-4050-97BE-5E9FF83137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en-US"/>
              <a:t>Click to edit Master text styles</a:t>
            </a:r>
          </a:p>
          <a:p>
            <a:pPr lvl="1"/>
            <a:r>
              <a:rPr lang="hr-HR" altLang="en-US"/>
              <a:t>Second level</a:t>
            </a:r>
          </a:p>
          <a:p>
            <a:pPr lvl="2"/>
            <a:r>
              <a:rPr lang="hr-HR" altLang="en-US"/>
              <a:t>Third level</a:t>
            </a:r>
          </a:p>
          <a:p>
            <a:pPr lvl="3"/>
            <a:r>
              <a:rPr lang="hr-HR" altLang="en-US"/>
              <a:t>Fourth level</a:t>
            </a:r>
          </a:p>
          <a:p>
            <a:pPr lvl="4"/>
            <a:r>
              <a:rPr lang="hr-HR" altLang="en-US"/>
              <a:t>Fifth level</a:t>
            </a:r>
          </a:p>
        </p:txBody>
      </p:sp>
      <p:sp>
        <p:nvSpPr>
          <p:cNvPr id="147503" name="Rectangle 47">
            <a:extLst>
              <a:ext uri="{FF2B5EF4-FFF2-40B4-BE49-F238E27FC236}">
                <a16:creationId xmlns:a16="http://schemas.microsoft.com/office/drawing/2014/main" id="{9097FBB0-A0B4-47CE-83D6-016CEF5AECE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147504" name="Rectangle 48">
            <a:extLst>
              <a:ext uri="{FF2B5EF4-FFF2-40B4-BE49-F238E27FC236}">
                <a16:creationId xmlns:a16="http://schemas.microsoft.com/office/drawing/2014/main" id="{973848C1-828D-47A2-8C31-AB911C3A936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147505" name="Rectangle 49">
            <a:extLst>
              <a:ext uri="{FF2B5EF4-FFF2-40B4-BE49-F238E27FC236}">
                <a16:creationId xmlns:a16="http://schemas.microsoft.com/office/drawing/2014/main" id="{A1A53CF1-DCDB-432C-B6A6-D65C437DBD6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Verdana" panose="020B0604030504040204" pitchFamily="34" charset="0"/>
              </a:defRPr>
            </a:lvl1pPr>
          </a:lstStyle>
          <a:p>
            <a:fld id="{AE4B6DE2-667D-4421-B798-3B4B5C44DD28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3113591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10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8.wmf"/><Relationship Id="rId3" Type="http://schemas.openxmlformats.org/officeDocument/2006/relationships/image" Target="../media/image39.jp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5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48.png"/><Relationship Id="rId9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3" Type="http://schemas.openxmlformats.org/officeDocument/2006/relationships/video" Target="../media/media1.mp4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slideLayout" Target="../slideLayouts/slideLayout51.xml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170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0.png"/><Relationship Id="rId10" Type="http://schemas.openxmlformats.org/officeDocument/2006/relationships/image" Target="../media/image24.png"/><Relationship Id="rId4" Type="http://schemas.openxmlformats.org/officeDocument/2006/relationships/image" Target="../media/image180.png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0.png"/><Relationship Id="rId5" Type="http://schemas.openxmlformats.org/officeDocument/2006/relationships/image" Target="../media/image290.png"/><Relationship Id="rId4" Type="http://schemas.openxmlformats.org/officeDocument/2006/relationships/image" Target="../media/image10.jp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10.jp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9" Type="http://schemas.openxmlformats.org/officeDocument/2006/relationships/oleObject" Target="../embeddings/oleObject34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7.wmf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33" Type="http://schemas.openxmlformats.org/officeDocument/2006/relationships/oleObject" Target="../embeddings/oleObject31.bin"/><Relationship Id="rId38" Type="http://schemas.openxmlformats.org/officeDocument/2006/relationships/image" Target="../media/image33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4.bin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33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27.bin"/><Relationship Id="rId36" Type="http://schemas.openxmlformats.org/officeDocument/2006/relationships/image" Target="../media/image32.wmf"/><Relationship Id="rId10" Type="http://schemas.openxmlformats.org/officeDocument/2006/relationships/image" Target="../media/image22.wmf"/><Relationship Id="rId19" Type="http://schemas.openxmlformats.org/officeDocument/2006/relationships/image" Target="../media/image26.wmf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oleObject" Target="../embeddings/oleObject26.bin"/><Relationship Id="rId30" Type="http://schemas.openxmlformats.org/officeDocument/2006/relationships/oleObject" Target="../embeddings/oleObject29.bin"/><Relationship Id="rId35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t="-2000" r="-4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11201" y="693063"/>
            <a:ext cx="1076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31E107-1FC2-4DEC-87AA-1B6DCD5CAA8E}"/>
              </a:ext>
            </a:extLst>
          </p:cNvPr>
          <p:cNvSpPr txBox="1"/>
          <p:nvPr/>
        </p:nvSpPr>
        <p:spPr>
          <a:xfrm>
            <a:off x="2406906" y="3241659"/>
            <a:ext cx="8122549" cy="2180085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Chào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</a:t>
            </a: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mừng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</a:t>
            </a: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các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con </a:t>
            </a: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đến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</a:t>
            </a: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với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</a:t>
            </a: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tiết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</a:t>
            </a: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học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Toán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– </a:t>
            </a: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Lớp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4</a:t>
            </a: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#9Slide05 VL Fadilla" pitchFamily="2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11799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3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26A2E5D-60AE-4797-BB7A-F5120C821CA3}"/>
                  </a:ext>
                </a:extLst>
              </p:cNvPr>
              <p:cNvSpPr txBox="1"/>
              <p:nvPr/>
            </p:nvSpPr>
            <p:spPr>
              <a:xfrm>
                <a:off x="1237956" y="3135217"/>
                <a:ext cx="2578669" cy="9233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26A2E5D-60AE-4797-BB7A-F5120C821C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956" y="3135217"/>
                <a:ext cx="2578669" cy="9233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27911B-4EF0-4AC3-AD50-C5B8A1CAA617}"/>
                  </a:ext>
                </a:extLst>
              </p:cNvPr>
              <p:cNvSpPr txBox="1"/>
              <p:nvPr/>
            </p:nvSpPr>
            <p:spPr>
              <a:xfrm>
                <a:off x="7407964" y="3135217"/>
                <a:ext cx="2566029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27911B-4EF0-4AC3-AD50-C5B8A1CAA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7964" y="3135217"/>
                <a:ext cx="2566029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DE892C8-318C-4FFC-906D-8882D6091D78}"/>
              </a:ext>
            </a:extLst>
          </p:cNvPr>
          <p:cNvSpPr txBox="1"/>
          <p:nvPr/>
        </p:nvSpPr>
        <p:spPr>
          <a:xfrm>
            <a:off x="667777" y="3305424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702327-C806-4CBB-AFAB-6E287C948721}"/>
              </a:ext>
            </a:extLst>
          </p:cNvPr>
          <p:cNvSpPr txBox="1"/>
          <p:nvPr/>
        </p:nvSpPr>
        <p:spPr>
          <a:xfrm>
            <a:off x="6480314" y="3305421"/>
            <a:ext cx="5698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EAA640-87A1-4873-87A5-F9D45CF8DD1B}"/>
              </a:ext>
            </a:extLst>
          </p:cNvPr>
          <p:cNvSpPr txBox="1"/>
          <p:nvPr/>
        </p:nvSpPr>
        <p:spPr>
          <a:xfrm>
            <a:off x="373557" y="2265284"/>
            <a:ext cx="6886136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bằng cách thuận tiện nhất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studymusic 3p">
            <a:hlinkClick r:id="" action="ppaction://media"/>
            <a:extLst>
              <a:ext uri="{FF2B5EF4-FFF2-40B4-BE49-F238E27FC236}">
                <a16:creationId xmlns:a16="http://schemas.microsoft.com/office/drawing/2014/main" id="{436394E1-9FB0-49BA-84D9-D13CD233AA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7956" y="6433850"/>
            <a:ext cx="754043" cy="424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4764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127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16">
            <a:extLst>
              <a:ext uri="{FF2B5EF4-FFF2-40B4-BE49-F238E27FC236}">
                <a16:creationId xmlns:a16="http://schemas.microsoft.com/office/drawing/2014/main" id="{D525D9AB-DE54-40A8-BBB9-FAD57EBF2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54021"/>
              </p:ext>
            </p:extLst>
          </p:nvPr>
        </p:nvGraphicFramePr>
        <p:xfrm>
          <a:off x="3164785" y="1995957"/>
          <a:ext cx="23812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4" imgW="825480" imgH="393480" progId="Equation.3">
                  <p:embed/>
                </p:oleObj>
              </mc:Choice>
              <mc:Fallback>
                <p:oleObj name="Equation" r:id="rId4" imgW="825480" imgH="393480" progId="Equation.3">
                  <p:embed/>
                  <p:pic>
                    <p:nvPicPr>
                      <p:cNvPr id="21" name="Object 16">
                        <a:extLst>
                          <a:ext uri="{FF2B5EF4-FFF2-40B4-BE49-F238E27FC236}">
                            <a16:creationId xmlns:a16="http://schemas.microsoft.com/office/drawing/2014/main" id="{D525D9AB-DE54-40A8-BBB9-FAD57EBF2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785" y="1995957"/>
                        <a:ext cx="2381250" cy="1266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5">
            <a:extLst>
              <a:ext uri="{FF2B5EF4-FFF2-40B4-BE49-F238E27FC236}">
                <a16:creationId xmlns:a16="http://schemas.microsoft.com/office/drawing/2014/main" id="{2A34B08B-E612-481F-83DF-257F0BFF6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4300" y="226853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id-ID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9361C304-0141-4EF3-963C-9B7C3DC666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1" y="3505201"/>
          <a:ext cx="13192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6" imgW="457200" imgH="393480" progId="Equation.3">
                  <p:embed/>
                </p:oleObj>
              </mc:Choice>
              <mc:Fallback>
                <p:oleObj name="Equation" r:id="rId6" imgW="457200" imgH="393480" progId="Equation.3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9361C304-0141-4EF3-963C-9B7C3DC66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505201"/>
                        <a:ext cx="1319213" cy="1266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703DFA9-4AFA-4685-A5D7-AE507F53F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7188" y="3463926"/>
          <a:ext cx="19050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8" imgW="660240" imgH="431640" progId="Equation.3">
                  <p:embed/>
                </p:oleObj>
              </mc:Choice>
              <mc:Fallback>
                <p:oleObj name="Equation" r:id="rId8" imgW="660240" imgH="431640" progId="Equation.3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703DFA9-4AFA-4685-A5D7-AE507F53F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3463926"/>
                        <a:ext cx="1905000" cy="1389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0E7F817-AEB6-4152-AB50-24D41ED95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1" y="3533776"/>
          <a:ext cx="22717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0" imgW="787320" imgH="393480" progId="Equation.3">
                  <p:embed/>
                </p:oleObj>
              </mc:Choice>
              <mc:Fallback>
                <p:oleObj name="Equation" r:id="rId10" imgW="787320" imgH="393480" progId="Equation.3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0E7F817-AEB6-4152-AB50-24D41ED95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3533776"/>
                        <a:ext cx="2271713" cy="1266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60A1AFD-B25E-470B-8B0A-FF385D108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8200" y="3533776"/>
          <a:ext cx="6223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2" imgW="215640" imgH="393480" progId="Equation.3">
                  <p:embed/>
                </p:oleObj>
              </mc:Choice>
              <mc:Fallback>
                <p:oleObj name="Equation" r:id="rId12" imgW="215640" imgH="393480" progId="Equation.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60A1AFD-B25E-470B-8B0A-FF385D108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533776"/>
                        <a:ext cx="622300" cy="12668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6DD09B4-9BAE-463C-B9E9-C527925F04C9}"/>
              </a:ext>
            </a:extLst>
          </p:cNvPr>
          <p:cNvSpPr txBox="1"/>
          <p:nvPr/>
        </p:nvSpPr>
        <p:spPr>
          <a:xfrm>
            <a:off x="384996" y="1329065"/>
            <a:ext cx="6886136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bằng cách thuận tiện nhất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B440FD23-9A29-401D-B53B-59FA69199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326" y="1924051"/>
          <a:ext cx="22002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3" imgW="761760" imgH="393480" progId="Equation.3">
                  <p:embed/>
                </p:oleObj>
              </mc:Choice>
              <mc:Fallback>
                <p:oleObj name="Equation" r:id="rId3" imgW="761760" imgH="393480" progId="Equation.3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B440FD23-9A29-401D-B53B-59FA69199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6" y="1924051"/>
                        <a:ext cx="2200275" cy="1266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5">
            <a:extLst>
              <a:ext uri="{FF2B5EF4-FFF2-40B4-BE49-F238E27FC236}">
                <a16:creationId xmlns:a16="http://schemas.microsoft.com/office/drawing/2014/main" id="{AADCFF6A-4B07-4586-A9A1-5492347FD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211388"/>
            <a:ext cx="7810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id-ID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id-ID" sz="3600" b="1" dirty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21" name="Object 25">
            <a:extLst>
              <a:ext uri="{FF2B5EF4-FFF2-40B4-BE49-F238E27FC236}">
                <a16:creationId xmlns:a16="http://schemas.microsoft.com/office/drawing/2014/main" id="{E8689B58-6E1F-4066-BB8C-546F36572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53600" y="3352801"/>
          <a:ext cx="5842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5" imgW="203040" imgH="393480" progId="Equation.3">
                  <p:embed/>
                </p:oleObj>
              </mc:Choice>
              <mc:Fallback>
                <p:oleObj name="Equation" r:id="rId5" imgW="203040" imgH="393480" progId="Equation.3">
                  <p:embed/>
                  <p:pic>
                    <p:nvPicPr>
                      <p:cNvPr id="21" name="Object 25">
                        <a:extLst>
                          <a:ext uri="{FF2B5EF4-FFF2-40B4-BE49-F238E27FC236}">
                            <a16:creationId xmlns:a16="http://schemas.microsoft.com/office/drawing/2014/main" id="{E8689B58-6E1F-4066-BB8C-546F36572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3352801"/>
                        <a:ext cx="584200" cy="12668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6">
            <a:extLst>
              <a:ext uri="{FF2B5EF4-FFF2-40B4-BE49-F238E27FC236}">
                <a16:creationId xmlns:a16="http://schemas.microsoft.com/office/drawing/2014/main" id="{5B2F9381-5140-484C-8C7B-630B94A9D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1" y="1887538"/>
          <a:ext cx="2970213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7" imgW="1028520" imgH="431640" progId="Equation.3">
                  <p:embed/>
                </p:oleObj>
              </mc:Choice>
              <mc:Fallback>
                <p:oleObj name="Equation" r:id="rId7" imgW="1028520" imgH="431640" progId="Equation.3">
                  <p:embed/>
                  <p:pic>
                    <p:nvPicPr>
                      <p:cNvPr id="22" name="Object 26">
                        <a:extLst>
                          <a:ext uri="{FF2B5EF4-FFF2-40B4-BE49-F238E27FC236}">
                            <a16:creationId xmlns:a16="http://schemas.microsoft.com/office/drawing/2014/main" id="{5B2F9381-5140-484C-8C7B-630B94A9D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1887538"/>
                        <a:ext cx="2970213" cy="1389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7">
            <a:extLst>
              <a:ext uri="{FF2B5EF4-FFF2-40B4-BE49-F238E27FC236}">
                <a16:creationId xmlns:a16="http://schemas.microsoft.com/office/drawing/2014/main" id="{5989C196-BA0C-4C9A-8B12-0B3C3568D7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6900" y="3414714"/>
          <a:ext cx="35179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9" imgW="1218960" imgH="393480" progId="Equation.3">
                  <p:embed/>
                </p:oleObj>
              </mc:Choice>
              <mc:Fallback>
                <p:oleObj name="Equation" r:id="rId9" imgW="1218960" imgH="393480" progId="Equation.3">
                  <p:embed/>
                  <p:pic>
                    <p:nvPicPr>
                      <p:cNvPr id="2" name="Object 27">
                        <a:extLst>
                          <a:ext uri="{FF2B5EF4-FFF2-40B4-BE49-F238E27FC236}">
                            <a16:creationId xmlns:a16="http://schemas.microsoft.com/office/drawing/2014/main" id="{5989C196-BA0C-4C9A-8B12-0B3C3568D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3414714"/>
                        <a:ext cx="3517900" cy="1266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9">
            <a:extLst>
              <a:ext uri="{FF2B5EF4-FFF2-40B4-BE49-F238E27FC236}">
                <a16:creationId xmlns:a16="http://schemas.microsoft.com/office/drawing/2014/main" id="{A0A04A94-1CE5-4597-938C-7560E6D70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5114" y="3381376"/>
          <a:ext cx="186848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11" imgW="647640" imgH="393480" progId="Equation.3">
                  <p:embed/>
                </p:oleObj>
              </mc:Choice>
              <mc:Fallback>
                <p:oleObj name="Equation" r:id="rId11" imgW="647640" imgH="393480" progId="Equation.3">
                  <p:embed/>
                  <p:pic>
                    <p:nvPicPr>
                      <p:cNvPr id="4" name="Object 29">
                        <a:extLst>
                          <a:ext uri="{FF2B5EF4-FFF2-40B4-BE49-F238E27FC236}">
                            <a16:creationId xmlns:a16="http://schemas.microsoft.com/office/drawing/2014/main" id="{A0A04A94-1CE5-4597-938C-7560E6D700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4" y="3381376"/>
                        <a:ext cx="1868487" cy="1266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0F79A51-B0FC-4263-90D5-E4947E274900}"/>
              </a:ext>
            </a:extLst>
          </p:cNvPr>
          <p:cNvSpPr txBox="1"/>
          <p:nvPr/>
        </p:nvSpPr>
        <p:spPr>
          <a:xfrm>
            <a:off x="384996" y="1329065"/>
            <a:ext cx="6886136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bằng cách thuận tiện nhất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E92F9D-A6CA-471E-8748-860D15531A32}"/>
                  </a:ext>
                </a:extLst>
              </p:cNvPr>
              <p:cNvSpPr txBox="1"/>
              <p:nvPr/>
            </p:nvSpPr>
            <p:spPr>
              <a:xfrm>
                <a:off x="185531" y="1484243"/>
                <a:ext cx="11754678" cy="225638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800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A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h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4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n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n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h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E92F9D-A6CA-471E-8748-860D15531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31" y="1484243"/>
                <a:ext cx="11754678" cy="2256387"/>
              </a:xfrm>
              <a:prstGeom prst="rect">
                <a:avLst/>
              </a:prstGeom>
              <a:blipFill>
                <a:blip r:embed="rId3"/>
                <a:stretch>
                  <a:fillRect l="-1037" b="-6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9450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97112B1-1E3F-41AA-9019-767D07E8E5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668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59877C8-17C4-4C44-B0EC-D1E7876342C6}"/>
              </a:ext>
            </a:extLst>
          </p:cNvPr>
          <p:cNvSpPr txBox="1"/>
          <p:nvPr/>
        </p:nvSpPr>
        <p:spPr>
          <a:xfrm>
            <a:off x="1991544" y="533400"/>
            <a:ext cx="1666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FFFF00"/>
                </a:solidFill>
                <a:latin typeface="HP001 4 hàng" panose="020B0603050302020204" pitchFamily="34" charset="0"/>
              </a:rPr>
              <a:t>Bài 5</a:t>
            </a:r>
            <a:r>
              <a:rPr lang="en-US" sz="2800" b="1">
                <a:solidFill>
                  <a:srgbClr val="FFFF00"/>
                </a:solidFill>
                <a:latin typeface="HP001 4 hàng" panose="020B0603050302020204" pitchFamily="34" charset="0"/>
              </a:rPr>
              <a:t>: </a:t>
            </a:r>
            <a:endParaRPr lang="en-US" sz="2800" b="1" dirty="0">
              <a:solidFill>
                <a:srgbClr val="FFFF00"/>
              </a:solidFill>
              <a:latin typeface="#9Slide03 AmpleSoft Bold" panose="02000000000000000000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473B2D-1935-43F1-A40F-848427EA888E}"/>
              </a:ext>
            </a:extLst>
          </p:cNvPr>
          <p:cNvSpPr txBox="1"/>
          <p:nvPr/>
        </p:nvSpPr>
        <p:spPr>
          <a:xfrm>
            <a:off x="2057400" y="1066800"/>
            <a:ext cx="29767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B0F0"/>
                </a:solidFill>
                <a:latin typeface="HP001 4 hàng" panose="020B0603050302020204" pitchFamily="34" charset="0"/>
              </a:rPr>
              <a:t>Học Tiếng Anh:</a:t>
            </a:r>
            <a:r>
              <a:rPr lang="en-US" sz="2800" b="1">
                <a:solidFill>
                  <a:srgbClr val="00B0F0"/>
                </a:solidFill>
                <a:latin typeface="#9Slide03 AmpleSoft Bold" panose="02000000000000000000" pitchFamily="2" charset="0"/>
              </a:rPr>
              <a:t> </a:t>
            </a:r>
            <a:endParaRPr lang="en-US" sz="2800" b="1" dirty="0">
              <a:solidFill>
                <a:srgbClr val="00B0F0"/>
              </a:solidFill>
              <a:latin typeface="#9Slide03 AmpleSoft Bold" panose="02000000000000000000" pitchFamily="2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9B8230-9147-42F2-B551-076EF31C11CD}"/>
              </a:ext>
            </a:extLst>
          </p:cNvPr>
          <p:cNvSpPr txBox="1"/>
          <p:nvPr/>
        </p:nvSpPr>
        <p:spPr>
          <a:xfrm>
            <a:off x="2133600" y="182880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B0F0"/>
                </a:solidFill>
                <a:latin typeface="HP001 4 hàng" panose="020B0603050302020204" pitchFamily="34" charset="0"/>
              </a:rPr>
              <a:t>Học Tin học:</a:t>
            </a:r>
            <a:r>
              <a:rPr lang="en-US" sz="2800" b="1">
                <a:solidFill>
                  <a:srgbClr val="00B0F0"/>
                </a:solidFill>
                <a:latin typeface="#9Slide03 AmpleSoft Bold" panose="02000000000000000000" pitchFamily="2" charset="0"/>
              </a:rPr>
              <a:t> </a:t>
            </a:r>
            <a:endParaRPr lang="en-US" sz="2800" b="1" dirty="0">
              <a:solidFill>
                <a:srgbClr val="00B0F0"/>
              </a:solidFill>
              <a:latin typeface="#9Slide03 AmpleSoft Bold" panose="020000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4">
                <a:extLst>
                  <a:ext uri="{FF2B5EF4-FFF2-40B4-BE49-F238E27FC236}">
                    <a16:creationId xmlns:a16="http://schemas.microsoft.com/office/drawing/2014/main" id="{79CFF9A9-39D9-4B89-8F01-68FA510166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601" y="936262"/>
                <a:ext cx="2616695" cy="7401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altLang="en-US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en-US" sz="2800" b="1">
                    <a:solidFill>
                      <a:prstClr val="white"/>
                    </a:solidFill>
                    <a:latin typeface="HP001 4 hàng" panose="020B0603050302020204" pitchFamily="34" charset="0"/>
                    <a:cs typeface="Arial" panose="020B0604020202020204" pitchFamily="34" charset="0"/>
                  </a:rPr>
                  <a:t> số học sinh</a:t>
                </a:r>
              </a:p>
            </p:txBody>
          </p:sp>
        </mc:Choice>
        <mc:Fallback xmlns="">
          <p:sp>
            <p:nvSpPr>
              <p:cNvPr id="7" name="Text Box 4">
                <a:extLst>
                  <a:ext uri="{FF2B5EF4-FFF2-40B4-BE49-F238E27FC236}">
                    <a16:creationId xmlns:a16="http://schemas.microsoft.com/office/drawing/2014/main" id="{79CFF9A9-39D9-4B89-8F01-68FA51016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0601" y="936262"/>
                <a:ext cx="2616695" cy="740139"/>
              </a:xfrm>
              <a:prstGeom prst="rect">
                <a:avLst/>
              </a:prstGeom>
              <a:blipFill>
                <a:blip r:embed="rId5"/>
                <a:stretch>
                  <a:fillRect b="-157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4">
                <a:extLst>
                  <a:ext uri="{FF2B5EF4-FFF2-40B4-BE49-F238E27FC236}">
                    <a16:creationId xmlns:a16="http://schemas.microsoft.com/office/drawing/2014/main" id="{E6FA4B23-60B5-4271-8162-B58414C239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74706" y="1698262"/>
                <a:ext cx="2616695" cy="7401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num>
                      <m:den>
                        <m:r>
                          <a:rPr lang="en-US" altLang="en-US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en-US" sz="2800" b="1" dirty="0">
                    <a:solidFill>
                      <a:prstClr val="white"/>
                    </a:solidFill>
                    <a:latin typeface="HP001 4 hàng" panose="020B06030503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prstClr val="white"/>
                    </a:solidFill>
                    <a:latin typeface="HP001 4 hàng" panose="020B06030503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800" b="1" dirty="0">
                    <a:solidFill>
                      <a:prstClr val="white"/>
                    </a:solidFill>
                    <a:latin typeface="HP001 4 hàng" panose="020B06030503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prstClr val="white"/>
                    </a:solidFill>
                    <a:latin typeface="HP001 4 hàng" panose="020B060305030202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altLang="en-US" sz="2800" b="1" dirty="0">
                    <a:solidFill>
                      <a:prstClr val="white"/>
                    </a:solidFill>
                    <a:latin typeface="HP001 4 hàng" panose="020B06030503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prstClr val="white"/>
                    </a:solidFill>
                    <a:latin typeface="HP001 4 hàng" panose="020B0603050302020204" pitchFamily="34" charset="0"/>
                    <a:cs typeface="Arial" panose="020B0604020202020204" pitchFamily="34" charset="0"/>
                  </a:rPr>
                  <a:t>sinh</a:t>
                </a:r>
                <a:endParaRPr lang="en-US" altLang="en-US" sz="2800" b="1" dirty="0">
                  <a:solidFill>
                    <a:prstClr val="white"/>
                  </a:solidFill>
                  <a:latin typeface="HP001 4 hàng" panose="020B06030503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 Box 4">
                <a:extLst>
                  <a:ext uri="{FF2B5EF4-FFF2-40B4-BE49-F238E27FC236}">
                    <a16:creationId xmlns:a16="http://schemas.microsoft.com/office/drawing/2014/main" id="{E6FA4B23-60B5-4271-8162-B58414C23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74706" y="1698262"/>
                <a:ext cx="2616695" cy="740139"/>
              </a:xfrm>
              <a:prstGeom prst="rect">
                <a:avLst/>
              </a:prstGeom>
              <a:blipFill>
                <a:blip r:embed="rId6"/>
                <a:stretch>
                  <a:fillRect b="-157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ight Brace 8">
            <a:extLst>
              <a:ext uri="{FF2B5EF4-FFF2-40B4-BE49-F238E27FC236}">
                <a16:creationId xmlns:a16="http://schemas.microsoft.com/office/drawing/2014/main" id="{037D4FD8-2EA9-4CDB-835A-39EBAF34DDAF}"/>
              </a:ext>
            </a:extLst>
          </p:cNvPr>
          <p:cNvSpPr/>
          <p:nvPr/>
        </p:nvSpPr>
        <p:spPr>
          <a:xfrm>
            <a:off x="7157866" y="1295401"/>
            <a:ext cx="157334" cy="879219"/>
          </a:xfrm>
          <a:prstGeom prst="rightBrac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Perpetua"/>
            </a:endParaRP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3A0F6A9D-8F0E-4016-8DDA-77552707F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331894"/>
            <a:ext cx="27813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… </a:t>
            </a:r>
            <a:r>
              <a:rPr lang="en-US" altLang="en-US" sz="2800" b="1" dirty="0" err="1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tổng</a:t>
            </a:r>
            <a:r>
              <a:rPr lang="en-US" altLang="en-US" sz="2800" b="1" dirty="0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học</a:t>
            </a:r>
            <a:r>
              <a:rPr lang="en-US" altLang="en-US" sz="2800" b="1" dirty="0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sinh</a:t>
            </a:r>
            <a:r>
              <a:rPr lang="en-US" altLang="en-US" sz="2800" b="1" dirty="0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cả</a:t>
            </a:r>
            <a:r>
              <a:rPr lang="en-US" altLang="en-US" sz="2800" b="1" dirty="0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lớp</a:t>
            </a:r>
            <a:r>
              <a:rPr lang="en-US" altLang="en-US" sz="2800" b="1" dirty="0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335743" y="3244334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2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" name="Table 6">
            <a:extLst>
              <a:ext uri="{FF2B5EF4-FFF2-40B4-BE49-F238E27FC236}">
                <a16:creationId xmlns:a16="http://schemas.microsoft.com/office/drawing/2014/main" id="{9684297D-4424-46FD-9095-21F385CF58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803998"/>
              </p:ext>
            </p:extLst>
          </p:nvPr>
        </p:nvGraphicFramePr>
        <p:xfrm>
          <a:off x="2487386" y="3825862"/>
          <a:ext cx="4827812" cy="6850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2191">
                  <a:extLst>
                    <a:ext uri="{9D8B030D-6E8A-4147-A177-3AD203B41FA5}">
                      <a16:colId xmlns:a16="http://schemas.microsoft.com/office/drawing/2014/main" val="1599412746"/>
                    </a:ext>
                  </a:extLst>
                </a:gridCol>
                <a:gridCol w="2645621">
                  <a:extLst>
                    <a:ext uri="{9D8B030D-6E8A-4147-A177-3AD203B41FA5}">
                      <a16:colId xmlns:a16="http://schemas.microsoft.com/office/drawing/2014/main" val="108806228"/>
                    </a:ext>
                  </a:extLst>
                </a:gridCol>
              </a:tblGrid>
              <a:tr h="68506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h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n </a:t>
                      </a:r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710967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B9BEE40-880C-48A4-98D6-DC40FC419714}"/>
                  </a:ext>
                </a:extLst>
              </p:cNvPr>
              <p:cNvSpPr txBox="1"/>
              <p:nvPr/>
            </p:nvSpPr>
            <p:spPr>
              <a:xfrm>
                <a:off x="3406801" y="4510927"/>
                <a:ext cx="296556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B9BEE40-880C-48A4-98D6-DC40FC4197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6801" y="4510927"/>
                <a:ext cx="296556" cy="8094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50DB564-92DF-4071-948F-2785F1699E95}"/>
                  </a:ext>
                </a:extLst>
              </p:cNvPr>
              <p:cNvSpPr txBox="1"/>
              <p:nvPr/>
            </p:nvSpPr>
            <p:spPr>
              <a:xfrm>
                <a:off x="5867143" y="4513170"/>
                <a:ext cx="296556" cy="8072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50DB564-92DF-4071-948F-2785F1699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143" y="4513170"/>
                <a:ext cx="296556" cy="80720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ight Brace 13">
            <a:extLst>
              <a:ext uri="{FF2B5EF4-FFF2-40B4-BE49-F238E27FC236}">
                <a16:creationId xmlns:a16="http://schemas.microsoft.com/office/drawing/2014/main" id="{D850DD94-E5BE-4616-B493-38BE4831C31D}"/>
              </a:ext>
            </a:extLst>
          </p:cNvPr>
          <p:cNvSpPr/>
          <p:nvPr/>
        </p:nvSpPr>
        <p:spPr>
          <a:xfrm rot="16200000">
            <a:off x="4753016" y="1261435"/>
            <a:ext cx="296556" cy="4827813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0977B6B-DCC7-4572-B123-3E473292A76B}"/>
              </a:ext>
            </a:extLst>
          </p:cNvPr>
          <p:cNvSpPr txBox="1"/>
          <p:nvPr/>
        </p:nvSpPr>
        <p:spPr>
          <a:xfrm>
            <a:off x="4727613" y="2947579"/>
            <a:ext cx="606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" name="studymusic 3p">
            <a:hlinkClick r:id="" action="ppaction://media"/>
            <a:extLst>
              <a:ext uri="{FF2B5EF4-FFF2-40B4-BE49-F238E27FC236}">
                <a16:creationId xmlns:a16="http://schemas.microsoft.com/office/drawing/2014/main" id="{6106CF31-FCC8-4B86-AE14-3C5F8C0C884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516298" y="6477918"/>
            <a:ext cx="675701" cy="380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42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8127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8" grpId="0" animBg="1"/>
      <p:bldP spid="9" grpId="0" animBg="1"/>
      <p:bldP spid="10" grpId="0"/>
      <p:bldP spid="12" grpId="0"/>
      <p:bldP spid="13" grpId="0"/>
      <p:bldP spid="14" grpId="0" animBg="1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0F3963E-4CD2-44C9-9623-73195AFF9196}"/>
              </a:ext>
            </a:extLst>
          </p:cNvPr>
          <p:cNvSpPr/>
          <p:nvPr/>
        </p:nvSpPr>
        <p:spPr>
          <a:xfrm>
            <a:off x="5022574" y="2332384"/>
            <a:ext cx="200781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9356AC-BE24-449E-814F-F4E446CB958D}"/>
              </a:ext>
            </a:extLst>
          </p:cNvPr>
          <p:cNvSpPr txBox="1"/>
          <p:nvPr/>
        </p:nvSpPr>
        <p:spPr>
          <a:xfrm>
            <a:off x="621169" y="1933846"/>
            <a:ext cx="1177651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87431AD-2AE7-40A2-B76B-19B39A5259CE}"/>
              </a:ext>
            </a:extLst>
          </p:cNvPr>
          <p:cNvSpPr/>
          <p:nvPr/>
        </p:nvSpPr>
        <p:spPr>
          <a:xfrm>
            <a:off x="1643270" y="3177356"/>
            <a:ext cx="976685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0A009D6-E391-401F-A1E3-9851035D4FCB}"/>
                  </a:ext>
                </a:extLst>
              </p:cNvPr>
              <p:cNvSpPr txBox="1"/>
              <p:nvPr/>
            </p:nvSpPr>
            <p:spPr>
              <a:xfrm>
                <a:off x="3663649" y="3880722"/>
                <a:ext cx="2096728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32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32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𝟗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𝟓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0A009D6-E391-401F-A1E3-9851035D4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3649" y="3880722"/>
                <a:ext cx="2096728" cy="925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4E37C8B2-AF86-4B88-B047-A86F23430DEE}"/>
              </a:ext>
            </a:extLst>
          </p:cNvPr>
          <p:cNvSpPr/>
          <p:nvPr/>
        </p:nvSpPr>
        <p:spPr>
          <a:xfrm>
            <a:off x="5760377" y="4050929"/>
            <a:ext cx="32786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ổng số học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C5614F7-948E-4170-B508-49AF5C405875}"/>
              </a:ext>
            </a:extLst>
          </p:cNvPr>
          <p:cNvSpPr/>
          <p:nvPr/>
        </p:nvSpPr>
        <p:spPr>
          <a:xfrm>
            <a:off x="4510790" y="5023794"/>
            <a:ext cx="50391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tổng số học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endParaRPr lang="en-US" sz="32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1C1DD18-5881-4896-BB27-DC9A252DFEFD}"/>
                  </a:ext>
                </a:extLst>
              </p:cNvPr>
              <p:cNvSpPr txBox="1"/>
              <p:nvPr/>
            </p:nvSpPr>
            <p:spPr>
              <a:xfrm>
                <a:off x="5943202" y="5001766"/>
                <a:ext cx="583493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𝟗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𝟓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1C1DD18-5881-4896-BB27-DC9A252DF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202" y="5001766"/>
                <a:ext cx="583493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16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123389" y="1553378"/>
            <a:ext cx="9571454" cy="4049800"/>
          </a:xfrm>
          <a:prstGeom prst="cloud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</a:rPr>
              <a:t>Con hãy nêu lại quy </a:t>
            </a:r>
            <a:r>
              <a:rPr kumimoji="0" lang="vi-VN" sz="4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</a:rPr>
              <a:t>tắc </a:t>
            </a:r>
            <a:r>
              <a:rPr lang="en-US" sz="4400" b="1">
                <a:solidFill>
                  <a:srgbClr val="FF0000"/>
                </a:solidFill>
                <a:latin typeface="+mj-lt"/>
                <a:ea typeface="微软雅黑"/>
                <a:cs typeface="Arial" panose="020B0604020202020204" pitchFamily="34" charset="0"/>
              </a:rPr>
              <a:t>cộng </a:t>
            </a:r>
            <a:r>
              <a:rPr lang="en-US" sz="4400" b="1" i="1">
                <a:solidFill>
                  <a:srgbClr val="FF0000"/>
                </a:solidFill>
                <a:latin typeface="+mj-lt"/>
                <a:ea typeface="微软雅黑"/>
                <a:cs typeface="Arial" panose="020B0604020202020204" pitchFamily="34" charset="0"/>
              </a:rPr>
              <a:t>(hoặc trừ) </a:t>
            </a:r>
            <a:r>
              <a:rPr lang="en-US" sz="4400" b="1">
                <a:solidFill>
                  <a:srgbClr val="002060"/>
                </a:solidFill>
                <a:latin typeface="+mj-lt"/>
                <a:ea typeface="微软雅黑"/>
                <a:cs typeface="Arial" panose="020B0604020202020204" pitchFamily="34" charset="0"/>
              </a:rPr>
              <a:t>hai phân số </a:t>
            </a:r>
            <a:r>
              <a:rPr lang="en-US" sz="4400" b="1">
                <a:solidFill>
                  <a:srgbClr val="FF0000"/>
                </a:solidFill>
                <a:latin typeface="+mj-lt"/>
                <a:ea typeface="微软雅黑"/>
                <a:cs typeface="Arial" panose="020B0604020202020204" pitchFamily="34" charset="0"/>
              </a:rPr>
              <a:t>khác mẫu số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40079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137880" y="-16147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C02B72A-6101-4F66-9733-1EB3F81D85A7}"/>
              </a:ext>
            </a:extLst>
          </p:cNvPr>
          <p:cNvSpPr/>
          <p:nvPr/>
        </p:nvSpPr>
        <p:spPr>
          <a:xfrm>
            <a:off x="4004442" y="698453"/>
            <a:ext cx="3373820" cy="914400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ẶN DÒ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9D14AE-6D94-49E3-95E2-9BE93ED307BC}"/>
              </a:ext>
            </a:extLst>
          </p:cNvPr>
          <p:cNvSpPr txBox="1"/>
          <p:nvPr/>
        </p:nvSpPr>
        <p:spPr>
          <a:xfrm>
            <a:off x="638758" y="1973033"/>
            <a:ext cx="102515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 thành bài vào vở.</a:t>
            </a:r>
          </a:p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en-US" sz="3600" b="1">
                <a:solidFill>
                  <a:srgbClr val="0070C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em trước bài sau</a:t>
            </a:r>
            <a:r>
              <a:rPr kumimoji="0" lang="vi-VN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 nhân phân số </a:t>
            </a:r>
            <a:r>
              <a:rPr kumimoji="0" lang="vi-VN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trang 1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  <a:r>
              <a:rPr kumimoji="0" lang="vi-VN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62128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t="-2000" r="-4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11201" y="693063"/>
            <a:ext cx="1076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3EE2CB-384B-44C5-B547-A0BADF9296EB}"/>
              </a:ext>
            </a:extLst>
          </p:cNvPr>
          <p:cNvSpPr txBox="1"/>
          <p:nvPr/>
        </p:nvSpPr>
        <p:spPr>
          <a:xfrm>
            <a:off x="1013552" y="1775872"/>
            <a:ext cx="8879595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hứ </a:t>
            </a:r>
            <a:r>
              <a:rPr lang="en-US" sz="4000" b="1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sáu </a:t>
            </a:r>
            <a:r>
              <a:rPr lang="vi-VN" sz="4000" b="1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ngày </a:t>
            </a:r>
            <a:r>
              <a:rPr lang="en-US" sz="4000" b="1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4</a:t>
            </a:r>
            <a:r>
              <a:rPr lang="vi-VN" sz="4000" b="1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tháng </a:t>
            </a:r>
            <a:r>
              <a:rPr lang="en-US" sz="4000" b="1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3</a:t>
            </a:r>
            <a:r>
              <a:rPr lang="vi-VN" sz="4000" b="1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vi-VN" sz="4000" b="1" dirty="0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năm 2022</a:t>
            </a:r>
          </a:p>
          <a:p>
            <a:pPr algn="ctr"/>
            <a:r>
              <a:rPr lang="vi-VN" sz="4000" b="1" dirty="0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oán</a:t>
            </a:r>
          </a:p>
          <a:p>
            <a:pPr algn="ctr"/>
            <a:r>
              <a:rPr lang="en-US" sz="4000" b="1">
                <a:solidFill>
                  <a:srgbClr val="C00000"/>
                </a:solidFill>
                <a:latin typeface="HP001 4 hàng" panose="020B0603050302020204" pitchFamily="34" charset="0"/>
              </a:rPr>
              <a:t>Luyện tập chung</a:t>
            </a:r>
          </a:p>
          <a:p>
            <a:pPr algn="r"/>
            <a:r>
              <a:rPr lang="en-US" sz="2800" b="1">
                <a:latin typeface="HP001 4 hàng" panose="020B0603050302020204" pitchFamily="34" charset="0"/>
                <a:cs typeface="Times New Roman" panose="02020603050405020304" pitchFamily="18" charset="0"/>
              </a:rPr>
              <a:t>(trang 131)</a:t>
            </a:r>
            <a:endParaRPr lang="vi-VN" sz="2800" b="1" dirty="0">
              <a:latin typeface="HP001 4 hàng" panose="020B06030503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11281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Box 1">
            <a:extLst>
              <a:ext uri="{FF2B5EF4-FFF2-40B4-BE49-F238E27FC236}">
                <a16:creationId xmlns:a16="http://schemas.microsoft.com/office/drawing/2014/main" id="{9AEF598C-6F93-4DEB-A291-8BF2A830E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5850" y="887414"/>
            <a:ext cx="1147514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B588497-37C5-419D-9168-7551C57DA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901319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yêu cầu bài 1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3BDA878-3D99-4C07-98C3-49D2D5FBC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901319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C945BD-5151-4429-BE05-374B36248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025" y="1600201"/>
          <a:ext cx="13144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5" imgW="520474" imgH="393529" progId="Equation.DSMT4">
                  <p:embed/>
                </p:oleObj>
              </mc:Choice>
              <mc:Fallback>
                <p:oleObj name="Equation" r:id="rId5" imgW="520474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C945BD-5151-4429-BE05-374B36248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600201"/>
                        <a:ext cx="13144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61D275-A7E8-475E-AEBB-1ECCF8F62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7238" y="2667001"/>
          <a:ext cx="12493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561D275-A7E8-475E-AEBB-1ECCF8F62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667001"/>
                        <a:ext cx="12493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30B465E-1BBF-4EFD-AE2A-EE7A2B721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1600201"/>
          <a:ext cx="12827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9" imgW="507780" imgH="393529" progId="Equation.DSMT4">
                  <p:embed/>
                </p:oleObj>
              </mc:Choice>
              <mc:Fallback>
                <p:oleObj name="Equation" r:id="rId9" imgW="507780" imgH="39352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30B465E-1BBF-4EFD-AE2A-EE7A2B7218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00201"/>
                        <a:ext cx="12827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09A391E-22DD-41DB-BD65-B67118D97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667001"/>
          <a:ext cx="14414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1" imgW="571252" imgH="393529" progId="Equation.DSMT4">
                  <p:embed/>
                </p:oleObj>
              </mc:Choice>
              <mc:Fallback>
                <p:oleObj name="Equation" r:id="rId11" imgW="571252" imgH="39352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09A391E-22DD-41DB-BD65-B67118D97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667001"/>
                        <a:ext cx="14414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3EB0BDC-E72A-43C9-9925-2DCF8EA81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808414"/>
            <a:ext cx="5562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 kiến thức nào để làm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F49053F-39E0-4A11-95EE-43355D630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3962401"/>
            <a:ext cx="838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 kiến thức cộng ( trừ ) phân số </a:t>
            </a:r>
            <a:r>
              <a:rPr lang="en-US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 mẫu số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10758F4-D135-4210-860F-1B8B0214C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054371"/>
            <a:ext cx="838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lại cách cộng ( trừ ) hai phân số khác mẫu số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54AC362-543E-47B5-B101-6BEC81009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0602" y="3977894"/>
            <a:ext cx="7696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cộng ( trừ ) hai phân số </a:t>
            </a:r>
            <a:r>
              <a:rPr lang="en-US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 mẫu số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số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phân số, rồi cộng ( trừ ) hai phân số đó.</a:t>
            </a:r>
          </a:p>
        </p:txBody>
      </p:sp>
      <p:pic>
        <p:nvPicPr>
          <p:cNvPr id="2" name="studymusic 3p">
            <a:hlinkClick r:id="" action="ppaction://media"/>
            <a:extLst>
              <a:ext uri="{FF2B5EF4-FFF2-40B4-BE49-F238E27FC236}">
                <a16:creationId xmlns:a16="http://schemas.microsoft.com/office/drawing/2014/main" id="{FD59C55D-2829-4A06-9CA5-E41D077741A7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0" y="6444866"/>
            <a:ext cx="734459" cy="413133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18127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0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15" grpId="0"/>
      <p:bldP spid="15" grpId="1"/>
      <p:bldP spid="16" grpId="0"/>
      <p:bldP spid="16" grpId="1"/>
      <p:bldP spid="17" grpId="0"/>
      <p:bldP spid="17" grpId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F2CD10C-C919-4C7D-B0C4-E121FFB4418B}"/>
              </a:ext>
            </a:extLst>
          </p:cNvPr>
          <p:cNvSpPr txBox="1"/>
          <p:nvPr/>
        </p:nvSpPr>
        <p:spPr>
          <a:xfrm>
            <a:off x="1948375" y="385257"/>
            <a:ext cx="2004647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34B52A-9A11-4547-89B6-29F21955289D}"/>
                  </a:ext>
                </a:extLst>
              </p:cNvPr>
              <p:cNvSpPr txBox="1"/>
              <p:nvPr/>
            </p:nvSpPr>
            <p:spPr>
              <a:xfrm>
                <a:off x="2194998" y="1406530"/>
                <a:ext cx="1036758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34B52A-9A11-4547-89B6-29F21955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998" y="1406530"/>
                <a:ext cx="1036758" cy="9351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15631E90-6293-44C9-9FAC-EF0DC0F130B0}"/>
              </a:ext>
            </a:extLst>
          </p:cNvPr>
          <p:cNvSpPr txBox="1"/>
          <p:nvPr/>
        </p:nvSpPr>
        <p:spPr>
          <a:xfrm>
            <a:off x="1624818" y="1576737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41926D-1A1C-4C8C-92A0-26CF97BA936E}"/>
                  </a:ext>
                </a:extLst>
              </p:cNvPr>
              <p:cNvSpPr txBox="1"/>
              <p:nvPr/>
            </p:nvSpPr>
            <p:spPr>
              <a:xfrm>
                <a:off x="3393974" y="1396528"/>
                <a:ext cx="1912190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41926D-1A1C-4C8C-92A0-26CF97BA93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974" y="1396528"/>
                <a:ext cx="1912190" cy="935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C378A60-850A-4366-B960-640E3C1FBF09}"/>
                  </a:ext>
                </a:extLst>
              </p:cNvPr>
              <p:cNvSpPr txBox="1"/>
              <p:nvPr/>
            </p:nvSpPr>
            <p:spPr>
              <a:xfrm>
                <a:off x="5468381" y="1396528"/>
                <a:ext cx="968407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C378A60-850A-4366-B960-640E3C1FBF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381" y="1396528"/>
                <a:ext cx="968407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E5E4F0D-243B-456A-B2BD-48DD2449676A}"/>
                  </a:ext>
                </a:extLst>
              </p:cNvPr>
              <p:cNvSpPr txBox="1"/>
              <p:nvPr/>
            </p:nvSpPr>
            <p:spPr>
              <a:xfrm>
                <a:off x="2219476" y="2685051"/>
                <a:ext cx="1036758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E5E4F0D-243B-456A-B2BD-48DD24496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476" y="2685051"/>
                <a:ext cx="1036758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A0820589-9BC2-4E58-8B04-EFD4C28B5C34}"/>
              </a:ext>
            </a:extLst>
          </p:cNvPr>
          <p:cNvSpPr txBox="1"/>
          <p:nvPr/>
        </p:nvSpPr>
        <p:spPr>
          <a:xfrm>
            <a:off x="1624818" y="2855255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C3E37F0-EE73-42E4-A0F4-DCC74E249667}"/>
                  </a:ext>
                </a:extLst>
              </p:cNvPr>
              <p:cNvSpPr txBox="1"/>
              <p:nvPr/>
            </p:nvSpPr>
            <p:spPr>
              <a:xfrm>
                <a:off x="3393974" y="2673253"/>
                <a:ext cx="1912190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C3E37F0-EE73-42E4-A0F4-DCC74E249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974" y="2673253"/>
                <a:ext cx="1912190" cy="9351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4D31CB8-B74A-4969-8AEC-9DE9B4E154E6}"/>
                  </a:ext>
                </a:extLst>
              </p:cNvPr>
              <p:cNvSpPr txBox="1"/>
              <p:nvPr/>
            </p:nvSpPr>
            <p:spPr>
              <a:xfrm>
                <a:off x="5468381" y="2673253"/>
                <a:ext cx="968407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9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4D31CB8-B74A-4969-8AEC-9DE9B4E15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381" y="2673253"/>
                <a:ext cx="968407" cy="9251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EE4A1A2-CAE1-433A-B7B7-0C5C5FDE7C89}"/>
                  </a:ext>
                </a:extLst>
              </p:cNvPr>
              <p:cNvSpPr txBox="1"/>
              <p:nvPr/>
            </p:nvSpPr>
            <p:spPr>
              <a:xfrm>
                <a:off x="2165987" y="3961776"/>
                <a:ext cx="1036758" cy="9233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EE4A1A2-CAE1-433A-B7B7-0C5C5FDE7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987" y="3961776"/>
                <a:ext cx="1036758" cy="9233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2265CAC4-4203-4D2E-A2A0-7340A14981B5}"/>
              </a:ext>
            </a:extLst>
          </p:cNvPr>
          <p:cNvSpPr txBox="1"/>
          <p:nvPr/>
        </p:nvSpPr>
        <p:spPr>
          <a:xfrm>
            <a:off x="1624818" y="4131980"/>
            <a:ext cx="533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4FF2879-538B-493F-AB62-5EBF8EC4E5DA}"/>
                  </a:ext>
                </a:extLst>
              </p:cNvPr>
              <p:cNvSpPr txBox="1"/>
              <p:nvPr/>
            </p:nvSpPr>
            <p:spPr>
              <a:xfrm>
                <a:off x="3437606" y="3961776"/>
                <a:ext cx="191219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8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8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4FF2879-538B-493F-AB62-5EBF8EC4E5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606" y="3961776"/>
                <a:ext cx="1912190" cy="92519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EDADBF1-5D34-4B48-BA4C-085E4F94C9D1}"/>
                  </a:ext>
                </a:extLst>
              </p:cNvPr>
              <p:cNvSpPr txBox="1"/>
              <p:nvPr/>
            </p:nvSpPr>
            <p:spPr>
              <a:xfrm>
                <a:off x="5512013" y="3961776"/>
                <a:ext cx="968407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8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EDADBF1-5D34-4B48-BA4C-085E4F94C9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013" y="3961776"/>
                <a:ext cx="968407" cy="92519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86E27C8-6E2B-4A24-820C-532D66538639}"/>
                  </a:ext>
                </a:extLst>
              </p:cNvPr>
              <p:cNvSpPr txBox="1"/>
              <p:nvPr/>
            </p:nvSpPr>
            <p:spPr>
              <a:xfrm>
                <a:off x="2219477" y="5238501"/>
                <a:ext cx="1335598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86E27C8-6E2B-4A24-820C-532D66538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477" y="5238501"/>
                <a:ext cx="1335598" cy="92519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63D3B923-7C07-4134-9468-E7262CDC6D2C}"/>
              </a:ext>
            </a:extLst>
          </p:cNvPr>
          <p:cNvSpPr txBox="1"/>
          <p:nvPr/>
        </p:nvSpPr>
        <p:spPr>
          <a:xfrm>
            <a:off x="1624817" y="5407105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E2385BC-63F2-49DD-BF19-2AA004649A6B}"/>
                  </a:ext>
                </a:extLst>
              </p:cNvPr>
              <p:cNvSpPr txBox="1"/>
              <p:nvPr/>
            </p:nvSpPr>
            <p:spPr>
              <a:xfrm>
                <a:off x="3437606" y="5238501"/>
                <a:ext cx="2030775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E2385BC-63F2-49DD-BF19-2AA004649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606" y="5238501"/>
                <a:ext cx="2030775" cy="92519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8A2604C-E8AE-4E8D-B73F-FDCE78AFDEEA}"/>
                  </a:ext>
                </a:extLst>
              </p:cNvPr>
              <p:cNvSpPr txBox="1"/>
              <p:nvPr/>
            </p:nvSpPr>
            <p:spPr>
              <a:xfrm>
                <a:off x="5512013" y="5250299"/>
                <a:ext cx="924775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8A2604C-E8AE-4E8D-B73F-FDCE78AFD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013" y="5250299"/>
                <a:ext cx="924775" cy="92198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8057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6" grpId="0"/>
      <p:bldP spid="17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3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1F81F2F-BFFF-4DBC-A56E-5A93C11B9506}"/>
              </a:ext>
            </a:extLst>
          </p:cNvPr>
          <p:cNvSpPr txBox="1"/>
          <p:nvPr/>
        </p:nvSpPr>
        <p:spPr>
          <a:xfrm>
            <a:off x="429064" y="1683026"/>
            <a:ext cx="207327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26A2E5D-60AE-4797-BB7A-F5120C821CA3}"/>
                  </a:ext>
                </a:extLst>
              </p:cNvPr>
              <p:cNvSpPr txBox="1"/>
              <p:nvPr/>
            </p:nvSpPr>
            <p:spPr>
              <a:xfrm>
                <a:off x="1237957" y="3135217"/>
                <a:ext cx="1577740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26A2E5D-60AE-4797-BB7A-F5120C821C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957" y="3135217"/>
                <a:ext cx="1577740" cy="11564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27911B-4EF0-4AC3-AD50-C5B8A1CAA617}"/>
                  </a:ext>
                </a:extLst>
              </p:cNvPr>
              <p:cNvSpPr txBox="1"/>
              <p:nvPr/>
            </p:nvSpPr>
            <p:spPr>
              <a:xfrm>
                <a:off x="4133557" y="3135217"/>
                <a:ext cx="1294009" cy="11689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27911B-4EF0-4AC3-AD50-C5B8A1CAA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557" y="3135217"/>
                <a:ext cx="1294009" cy="11689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CD34499-5F7A-4FAF-9EB2-9DD5EB0FC0CE}"/>
                  </a:ext>
                </a:extLst>
              </p:cNvPr>
              <p:cNvSpPr txBox="1"/>
              <p:nvPr/>
            </p:nvSpPr>
            <p:spPr>
              <a:xfrm>
                <a:off x="7036390" y="3135217"/>
                <a:ext cx="1445001" cy="873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4000" b="0" dirty="0"/>
                  <a:t>1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CD34499-5F7A-4FAF-9EB2-9DD5EB0FC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390" y="3135217"/>
                <a:ext cx="1445001" cy="873572"/>
              </a:xfrm>
              <a:prstGeom prst="rect">
                <a:avLst/>
              </a:prstGeom>
              <a:blipFill>
                <a:blip r:embed="rId7"/>
                <a:stretch>
                  <a:fillRect l="-21097" t="-2083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7590DD-43B1-4D15-A09F-F4D090C5BEBE}"/>
                  </a:ext>
                </a:extLst>
              </p:cNvPr>
              <p:cNvSpPr txBox="1"/>
              <p:nvPr/>
            </p:nvSpPr>
            <p:spPr>
              <a:xfrm>
                <a:off x="9924757" y="3135217"/>
                <a:ext cx="1294009" cy="11524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7590DD-43B1-4D15-A09F-F4D090C5BE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4757" y="3135217"/>
                <a:ext cx="1294009" cy="115249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DE892C8-318C-4FFC-906D-8882D6091D78}"/>
              </a:ext>
            </a:extLst>
          </p:cNvPr>
          <p:cNvSpPr txBox="1"/>
          <p:nvPr/>
        </p:nvSpPr>
        <p:spPr>
          <a:xfrm>
            <a:off x="667777" y="3305424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702327-C806-4CBB-AFAB-6E287C948721}"/>
              </a:ext>
            </a:extLst>
          </p:cNvPr>
          <p:cNvSpPr txBox="1"/>
          <p:nvPr/>
        </p:nvSpPr>
        <p:spPr>
          <a:xfrm>
            <a:off x="3538899" y="3305421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116F77C-0C20-471D-83B4-627C1394CEE0}"/>
              </a:ext>
            </a:extLst>
          </p:cNvPr>
          <p:cNvSpPr txBox="1"/>
          <p:nvPr/>
        </p:nvSpPr>
        <p:spPr>
          <a:xfrm>
            <a:off x="6487988" y="3305421"/>
            <a:ext cx="533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8DE2276-1215-4628-9119-EBED6176FE0B}"/>
              </a:ext>
            </a:extLst>
          </p:cNvPr>
          <p:cNvSpPr txBox="1"/>
          <p:nvPr/>
        </p:nvSpPr>
        <p:spPr>
          <a:xfrm>
            <a:off x="9258885" y="3303821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p:pic>
        <p:nvPicPr>
          <p:cNvPr id="2" name="studymusic 3p">
            <a:hlinkClick r:id="" action="ppaction://media"/>
            <a:extLst>
              <a:ext uri="{FF2B5EF4-FFF2-40B4-BE49-F238E27FC236}">
                <a16:creationId xmlns:a16="http://schemas.microsoft.com/office/drawing/2014/main" id="{96A35E5A-ECED-4BE0-A8D8-3900C3E9541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369406" y="6395290"/>
            <a:ext cx="822593" cy="462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5634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127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BBFEFE-DA27-4860-9434-19A85F7B4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65967"/>
              </p:ext>
            </p:extLst>
          </p:nvPr>
        </p:nvGraphicFramePr>
        <p:xfrm>
          <a:off x="1128713" y="1619648"/>
          <a:ext cx="15065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3" imgW="596641" imgH="393529" progId="Equation.DSMT4">
                  <p:embed/>
                </p:oleObj>
              </mc:Choice>
              <mc:Fallback>
                <p:oleObj name="Equation" r:id="rId3" imgW="596641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BBBFEFE-DA27-4860-9434-19A85F7B4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619648"/>
                        <a:ext cx="15065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298F414-80B9-4064-9DBE-A662F1C17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560740"/>
              </p:ext>
            </p:extLst>
          </p:nvPr>
        </p:nvGraphicFramePr>
        <p:xfrm>
          <a:off x="1140822" y="2715747"/>
          <a:ext cx="12811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298F414-80B9-4064-9DBE-A662F1C17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822" y="2715747"/>
                        <a:ext cx="12811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3435870-42E6-43CB-96AB-A6B1BC89C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293146"/>
              </p:ext>
            </p:extLst>
          </p:nvPr>
        </p:nvGraphicFramePr>
        <p:xfrm>
          <a:off x="6611939" y="1587267"/>
          <a:ext cx="11541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7" imgW="457002" imgH="393529" progId="Equation.DSMT4">
                  <p:embed/>
                </p:oleObj>
              </mc:Choice>
              <mc:Fallback>
                <p:oleObj name="Equation" r:id="rId7" imgW="457002" imgH="39352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3435870-42E6-43CB-96AB-A6B1BC89CE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9" y="1587267"/>
                        <a:ext cx="11541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1614B6E-7EE0-4E0B-9E19-E8AC95973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32648"/>
              </p:ext>
            </p:extLst>
          </p:nvPr>
        </p:nvGraphicFramePr>
        <p:xfrm>
          <a:off x="6611939" y="2655569"/>
          <a:ext cx="12493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9" imgW="495085" imgH="393529" progId="Equation.DSMT4">
                  <p:embed/>
                </p:oleObj>
              </mc:Choice>
              <mc:Fallback>
                <p:oleObj name="Equation" r:id="rId9" imgW="495085" imgH="39352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1614B6E-7EE0-4E0B-9E19-E8AC95973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9" y="2655569"/>
                        <a:ext cx="12493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78D2A87-F26B-4E08-805F-28BBDC090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842774"/>
              </p:ext>
            </p:extLst>
          </p:nvPr>
        </p:nvGraphicFramePr>
        <p:xfrm>
          <a:off x="2635251" y="1619647"/>
          <a:ext cx="24701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1" imgW="977476" imgH="393529" progId="Equation.DSMT4">
                  <p:embed/>
                </p:oleObj>
              </mc:Choice>
              <mc:Fallback>
                <p:oleObj name="Equation" r:id="rId11" imgW="977476" imgH="39352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78D2A87-F26B-4E08-805F-28BBDC090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1" y="1619647"/>
                        <a:ext cx="24701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E575600-8F73-4B31-BA67-237BD7F4E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25247"/>
              </p:ext>
            </p:extLst>
          </p:nvPr>
        </p:nvGraphicFramePr>
        <p:xfrm>
          <a:off x="2519067" y="2715747"/>
          <a:ext cx="26574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3" imgW="1054100" imgH="393700" progId="Equation.DSMT4">
                  <p:embed/>
                </p:oleObj>
              </mc:Choice>
              <mc:Fallback>
                <p:oleObj name="Equation" r:id="rId13" imgW="1054100" imgH="3937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E575600-8F73-4B31-BA67-237BD7F4E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067" y="2715747"/>
                        <a:ext cx="26574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F5623C6-8FB0-4A6D-92EB-0514450DF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034"/>
              </p:ext>
            </p:extLst>
          </p:nvPr>
        </p:nvGraphicFramePr>
        <p:xfrm>
          <a:off x="7766052" y="1619814"/>
          <a:ext cx="18605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5" imgW="736280" imgH="393529" progId="Equation.DSMT4">
                  <p:embed/>
                </p:oleObj>
              </mc:Choice>
              <mc:Fallback>
                <p:oleObj name="Equation" r:id="rId15" imgW="736280" imgH="393529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F5623C6-8FB0-4A6D-92EB-0514450DF3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2" y="1619814"/>
                        <a:ext cx="18605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0083967-013A-4A6B-864A-74AADFB26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64084"/>
              </p:ext>
            </p:extLst>
          </p:nvPr>
        </p:nvGraphicFramePr>
        <p:xfrm>
          <a:off x="7836172" y="2643983"/>
          <a:ext cx="18907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7" imgW="748975" imgH="393529" progId="Equation.DSMT4">
                  <p:embed/>
                </p:oleObj>
              </mc:Choice>
              <mc:Fallback>
                <p:oleObj name="Equation" r:id="rId17" imgW="748975" imgH="393529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0083967-013A-4A6B-864A-74AADFB26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172" y="2643983"/>
                        <a:ext cx="18907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BFDA43F-EFFA-41C8-B45C-936395435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4002005"/>
            <a:ext cx="7162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</a:t>
            </a:r>
            <a:r>
              <a:rPr lang="en-US" altLang="en-US" sz="2800" b="1" i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trừ ) </a:t>
            </a: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phân số phần a, b bài 2;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ước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số </a:t>
            </a: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gì </a:t>
            </a:r>
            <a:r>
              <a:rPr lang="en-US" altLang="en-US" sz="2800" b="1" u="sng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1?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5B59DE2-0604-4356-B278-7F917074C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774" y="3795000"/>
            <a:ext cx="7772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 chung là </a:t>
            </a:r>
            <a:r>
              <a:rPr lang="en-US" alt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của hai mẫu số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 lớn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 cho mẫu số bé nên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 lớn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 chung.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DD51CF2-2476-4899-A106-07C2EE096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5265473"/>
            <a:ext cx="4602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lại cách làm phần c, 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BBCE8C4-1D82-4CC5-9346-7D722D75F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050" y="5209988"/>
            <a:ext cx="8153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( trừ ) số tự nhiên với (cho) phân số, ta viết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ự nhiên thành phân số có mẫu số bằng mẫu số của phân số đã cho, rồi cộng ( trừ ) hai phân số đó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A54F6D6-5F7E-46CD-AE5B-5F247E00C14B}"/>
              </a:ext>
            </a:extLst>
          </p:cNvPr>
          <p:cNvSpPr txBox="1"/>
          <p:nvPr/>
        </p:nvSpPr>
        <p:spPr>
          <a:xfrm>
            <a:off x="1056054" y="830850"/>
            <a:ext cx="2004647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19" grpId="0"/>
      <p:bldP spid="20" grpId="0"/>
      <p:bldP spid="20" grpId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F2CD10C-C919-4C7D-B0C4-E121FFB4418B}"/>
              </a:ext>
            </a:extLst>
          </p:cNvPr>
          <p:cNvSpPr txBox="1"/>
          <p:nvPr/>
        </p:nvSpPr>
        <p:spPr>
          <a:xfrm>
            <a:off x="1948375" y="385257"/>
            <a:ext cx="2004647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34B52A-9A11-4547-89B6-29F21955289D}"/>
                  </a:ext>
                </a:extLst>
              </p:cNvPr>
              <p:cNvSpPr txBox="1"/>
              <p:nvPr/>
            </p:nvSpPr>
            <p:spPr>
              <a:xfrm>
                <a:off x="2194998" y="1406530"/>
                <a:ext cx="1264385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34B52A-9A11-4547-89B6-29F21955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998" y="1406530"/>
                <a:ext cx="1264385" cy="925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15631E90-6293-44C9-9FAC-EF0DC0F130B0}"/>
              </a:ext>
            </a:extLst>
          </p:cNvPr>
          <p:cNvSpPr txBox="1"/>
          <p:nvPr/>
        </p:nvSpPr>
        <p:spPr>
          <a:xfrm>
            <a:off x="1624818" y="1576737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41926D-1A1C-4C8C-92A0-26CF97BA936E}"/>
                  </a:ext>
                </a:extLst>
              </p:cNvPr>
              <p:cNvSpPr txBox="1"/>
              <p:nvPr/>
            </p:nvSpPr>
            <p:spPr>
              <a:xfrm>
                <a:off x="3393973" y="1396528"/>
                <a:ext cx="2004647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41926D-1A1C-4C8C-92A0-26CF97BA93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973" y="1396528"/>
                <a:ext cx="2004647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C378A60-850A-4366-B960-640E3C1FBF09}"/>
                  </a:ext>
                </a:extLst>
              </p:cNvPr>
              <p:cNvSpPr txBox="1"/>
              <p:nvPr/>
            </p:nvSpPr>
            <p:spPr>
              <a:xfrm>
                <a:off x="5398620" y="1396528"/>
                <a:ext cx="1103284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C378A60-850A-4366-B960-640E3C1FBF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620" y="1396528"/>
                <a:ext cx="1103284" cy="9219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E5E4F0D-243B-456A-B2BD-48DD2449676A}"/>
                  </a:ext>
                </a:extLst>
              </p:cNvPr>
              <p:cNvSpPr txBox="1"/>
              <p:nvPr/>
            </p:nvSpPr>
            <p:spPr>
              <a:xfrm>
                <a:off x="2219476" y="2685051"/>
                <a:ext cx="1036758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E5E4F0D-243B-456A-B2BD-48DD24496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476" y="2685051"/>
                <a:ext cx="1036758" cy="9351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A0820589-9BC2-4E58-8B04-EFD4C28B5C34}"/>
              </a:ext>
            </a:extLst>
          </p:cNvPr>
          <p:cNvSpPr txBox="1"/>
          <p:nvPr/>
        </p:nvSpPr>
        <p:spPr>
          <a:xfrm>
            <a:off x="1624818" y="2855255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C3E37F0-EE73-42E4-A0F4-DCC74E249667}"/>
                  </a:ext>
                </a:extLst>
              </p:cNvPr>
              <p:cNvSpPr txBox="1"/>
              <p:nvPr/>
            </p:nvSpPr>
            <p:spPr>
              <a:xfrm>
                <a:off x="3393974" y="2673253"/>
                <a:ext cx="1684564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C3E37F0-EE73-42E4-A0F4-DCC74E249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974" y="2673253"/>
                <a:ext cx="1684564" cy="9351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4D31CB8-B74A-4969-8AEC-9DE9B4E154E6}"/>
                  </a:ext>
                </a:extLst>
              </p:cNvPr>
              <p:cNvSpPr txBox="1"/>
              <p:nvPr/>
            </p:nvSpPr>
            <p:spPr>
              <a:xfrm>
                <a:off x="5127595" y="2673253"/>
                <a:ext cx="1578005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4D31CB8-B74A-4969-8AEC-9DE9B4E15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595" y="2673253"/>
                <a:ext cx="1578005" cy="9251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EE4A1A2-CAE1-433A-B7B7-0C5C5FDE7C89}"/>
                  </a:ext>
                </a:extLst>
              </p:cNvPr>
              <p:cNvSpPr txBox="1"/>
              <p:nvPr/>
            </p:nvSpPr>
            <p:spPr>
              <a:xfrm>
                <a:off x="2165987" y="3961776"/>
                <a:ext cx="1036759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1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EE4A1A2-CAE1-433A-B7B7-0C5C5FDE7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987" y="3961776"/>
                <a:ext cx="1036759" cy="92519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2265CAC4-4203-4D2E-A2A0-7340A14981B5}"/>
              </a:ext>
            </a:extLst>
          </p:cNvPr>
          <p:cNvSpPr txBox="1"/>
          <p:nvPr/>
        </p:nvSpPr>
        <p:spPr>
          <a:xfrm>
            <a:off x="1624818" y="4131980"/>
            <a:ext cx="533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4FF2879-538B-493F-AB62-5EBF8EC4E5DA}"/>
                  </a:ext>
                </a:extLst>
              </p:cNvPr>
              <p:cNvSpPr txBox="1"/>
              <p:nvPr/>
            </p:nvSpPr>
            <p:spPr>
              <a:xfrm>
                <a:off x="3256234" y="3961776"/>
                <a:ext cx="1638309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4FF2879-538B-493F-AB62-5EBF8EC4E5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234" y="3961776"/>
                <a:ext cx="1638309" cy="92519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EDADBF1-5D34-4B48-BA4C-085E4F94C9D1}"/>
                  </a:ext>
                </a:extLst>
              </p:cNvPr>
              <p:cNvSpPr txBox="1"/>
              <p:nvPr/>
            </p:nvSpPr>
            <p:spPr>
              <a:xfrm>
                <a:off x="4754441" y="3961776"/>
                <a:ext cx="882901" cy="9676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EDADBF1-5D34-4B48-BA4C-085E4F94C9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441" y="3961776"/>
                <a:ext cx="882901" cy="96763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86E27C8-6E2B-4A24-820C-532D66538639}"/>
                  </a:ext>
                </a:extLst>
              </p:cNvPr>
              <p:cNvSpPr txBox="1"/>
              <p:nvPr/>
            </p:nvSpPr>
            <p:spPr>
              <a:xfrm>
                <a:off x="2219477" y="5238501"/>
                <a:ext cx="1335598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86E27C8-6E2B-4A24-820C-532D66538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477" y="5238501"/>
                <a:ext cx="1335598" cy="92519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63D3B923-7C07-4134-9468-E7262CDC6D2C}"/>
              </a:ext>
            </a:extLst>
          </p:cNvPr>
          <p:cNvSpPr txBox="1"/>
          <p:nvPr/>
        </p:nvSpPr>
        <p:spPr>
          <a:xfrm>
            <a:off x="1624817" y="5407105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E2385BC-63F2-49DD-BF19-2AA004649A6B}"/>
                  </a:ext>
                </a:extLst>
              </p:cNvPr>
              <p:cNvSpPr txBox="1"/>
              <p:nvPr/>
            </p:nvSpPr>
            <p:spPr>
              <a:xfrm>
                <a:off x="3366052" y="5238501"/>
                <a:ext cx="1528491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E2385BC-63F2-49DD-BF19-2AA004649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6052" y="5238501"/>
                <a:ext cx="1528491" cy="92519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8A2604C-E8AE-4E8D-B73F-FDCE78AFDEEA}"/>
                  </a:ext>
                </a:extLst>
              </p:cNvPr>
              <p:cNvSpPr txBox="1"/>
              <p:nvPr/>
            </p:nvSpPr>
            <p:spPr>
              <a:xfrm>
                <a:off x="4908299" y="5250299"/>
                <a:ext cx="882901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8A2604C-E8AE-4E8D-B73F-FDCE78AFD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8299" y="5250299"/>
                <a:ext cx="882901" cy="92198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141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6" grpId="0"/>
      <p:bldP spid="17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3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1F81F2F-BFFF-4DBC-A56E-5A93C11B9506}"/>
              </a:ext>
            </a:extLst>
          </p:cNvPr>
          <p:cNvSpPr txBox="1"/>
          <p:nvPr/>
        </p:nvSpPr>
        <p:spPr>
          <a:xfrm>
            <a:off x="429064" y="1616765"/>
            <a:ext cx="2592432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26A2E5D-60AE-4797-BB7A-F5120C821CA3}"/>
                  </a:ext>
                </a:extLst>
              </p:cNvPr>
              <p:cNvSpPr txBox="1"/>
              <p:nvPr/>
            </p:nvSpPr>
            <p:spPr>
              <a:xfrm>
                <a:off x="1237959" y="3135217"/>
                <a:ext cx="2357808" cy="11564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26A2E5D-60AE-4797-BB7A-F5120C821C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959" y="3135217"/>
                <a:ext cx="2357808" cy="11564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27911B-4EF0-4AC3-AD50-C5B8A1CAA617}"/>
                  </a:ext>
                </a:extLst>
              </p:cNvPr>
              <p:cNvSpPr txBox="1"/>
              <p:nvPr/>
            </p:nvSpPr>
            <p:spPr>
              <a:xfrm>
                <a:off x="4674291" y="3135217"/>
                <a:ext cx="2550939" cy="11524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27911B-4EF0-4AC3-AD50-C5B8A1CAA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4291" y="3135217"/>
                <a:ext cx="2550939" cy="11524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7590DD-43B1-4D15-A09F-F4D090C5BEBE}"/>
                  </a:ext>
                </a:extLst>
              </p:cNvPr>
              <p:cNvSpPr txBox="1"/>
              <p:nvPr/>
            </p:nvSpPr>
            <p:spPr>
              <a:xfrm>
                <a:off x="8384346" y="3135217"/>
                <a:ext cx="2946264" cy="116897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7590DD-43B1-4D15-A09F-F4D090C5BE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4346" y="3135217"/>
                <a:ext cx="2946264" cy="11689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DE892C8-318C-4FFC-906D-8882D6091D78}"/>
              </a:ext>
            </a:extLst>
          </p:cNvPr>
          <p:cNvSpPr txBox="1"/>
          <p:nvPr/>
        </p:nvSpPr>
        <p:spPr>
          <a:xfrm>
            <a:off x="667778" y="3305424"/>
            <a:ext cx="570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702327-C806-4CBB-AFAB-6E287C948721}"/>
              </a:ext>
            </a:extLst>
          </p:cNvPr>
          <p:cNvSpPr txBox="1"/>
          <p:nvPr/>
        </p:nvSpPr>
        <p:spPr>
          <a:xfrm>
            <a:off x="4134155" y="3305421"/>
            <a:ext cx="620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116F77C-0C20-471D-83B4-627C1394CEE0}"/>
              </a:ext>
            </a:extLst>
          </p:cNvPr>
          <p:cNvSpPr txBox="1"/>
          <p:nvPr/>
        </p:nvSpPr>
        <p:spPr>
          <a:xfrm>
            <a:off x="7870436" y="3326647"/>
            <a:ext cx="866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pic>
        <p:nvPicPr>
          <p:cNvPr id="2" name="studymusic 3p">
            <a:hlinkClick r:id="" action="ppaction://media"/>
            <a:extLst>
              <a:ext uri="{FF2B5EF4-FFF2-40B4-BE49-F238E27FC236}">
                <a16:creationId xmlns:a16="http://schemas.microsoft.com/office/drawing/2014/main" id="{4E71124A-FAAA-4CD4-90BA-EDF5D590420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14226" y="6533002"/>
            <a:ext cx="577774" cy="324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3400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127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E859AC9-94AB-4ABC-B0BE-1B10C928C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050" y="674112"/>
            <a:ext cx="579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ìm x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20D1B47-4064-4938-9B59-4AFBC1D28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312863"/>
          <a:ext cx="1416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20D1B47-4064-4938-9B59-4AFBC1D28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12863"/>
                        <a:ext cx="14160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EB206A0-0C8B-4722-8049-AE24C9A03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1214" y="2511425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B206A0-0C8B-4722-8049-AE24C9A03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4" y="2511425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5FB15FE-B70A-4082-BBA5-6AAD461CB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1" y="3200400"/>
          <a:ext cx="1446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7" imgW="622030" imgH="393529" progId="Equation.DSMT4">
                  <p:embed/>
                </p:oleObj>
              </mc:Choice>
              <mc:Fallback>
                <p:oleObj name="Equation" r:id="rId7" imgW="622030" imgH="39352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5FB15FE-B70A-4082-BBA5-6AAD461CB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200400"/>
                        <a:ext cx="1446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7887D42-CB3C-42A5-9394-569DB06DA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8139" y="2249488"/>
          <a:ext cx="1150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9" imgW="495085" imgH="393529" progId="Equation.DSMT4">
                  <p:embed/>
                </p:oleObj>
              </mc:Choice>
              <mc:Fallback>
                <p:oleObj name="Equation" r:id="rId9" imgW="495085" imgH="39352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7887D42-CB3C-42A5-9394-569DB06DA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9" y="2249488"/>
                        <a:ext cx="11509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60A9E7E-5CC9-4D64-85C4-8281EBF7C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6" y="4419600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60A9E7E-5CC9-4D64-85C4-8281EBF7C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6" y="4419600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6C07E92-B546-4FF4-BE9E-6791EF87A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9" y="3505200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6C07E92-B546-4FF4-BE9E-6791EF87A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9" y="3505200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B7A99A3-D158-444E-9CA5-2E080D46F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2425" y="4114800"/>
          <a:ext cx="768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14" imgW="330057" imgH="393529" progId="Equation.DSMT4">
                  <p:embed/>
                </p:oleObj>
              </mc:Choice>
              <mc:Fallback>
                <p:oleObj name="Equation" r:id="rId14" imgW="330057" imgH="39352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B7A99A3-D158-444E-9CA5-2E080D46F9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4114800"/>
                        <a:ext cx="768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540DF89-EA90-4D9C-A3B0-481E39F6F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7038" y="1312863"/>
          <a:ext cx="1593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16" imgW="685800" imgH="393700" progId="Equation.DSMT4">
                  <p:embed/>
                </p:oleObj>
              </mc:Choice>
              <mc:Fallback>
                <p:oleObj name="Equation" r:id="rId16" imgW="685800" imgH="3937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540DF89-EA90-4D9C-A3B0-481E39F6F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038" y="1312863"/>
                        <a:ext cx="1593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B77EB28-4B23-4743-895B-CE13B34D9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1" y="1270000"/>
          <a:ext cx="1533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18" imgW="660113" imgH="393529" progId="Equation.DSMT4">
                  <p:embed/>
                </p:oleObj>
              </mc:Choice>
              <mc:Fallback>
                <p:oleObj name="Equation" r:id="rId18" imgW="660113" imgH="393529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B77EB28-4B23-4743-895B-CE13B34D95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1270000"/>
                        <a:ext cx="15335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4806A4B-1276-4821-8B3A-8880C1417E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1" y="4038600"/>
          <a:ext cx="7667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20" imgW="330057" imgH="393529" progId="Equation.DSMT4">
                  <p:embed/>
                </p:oleObj>
              </mc:Choice>
              <mc:Fallback>
                <p:oleObj name="Equation" r:id="rId20" imgW="330057" imgH="393529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4806A4B-1276-4821-8B3A-8880C1417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4038600"/>
                        <a:ext cx="7667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7D0B7B1-5578-493D-9F86-2A8492F3A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1" y="3124200"/>
          <a:ext cx="1268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22" imgW="545863" imgH="393529" progId="Equation.DSMT4">
                  <p:embed/>
                </p:oleObj>
              </mc:Choice>
              <mc:Fallback>
                <p:oleObj name="Equation" r:id="rId22" imgW="545863" imgH="39352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7D0B7B1-5578-493D-9F86-2A8492F3A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3124200"/>
                        <a:ext cx="1268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227F88-D117-432C-B124-5FC6C98F0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1" y="2246313"/>
          <a:ext cx="1268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24" imgW="545863" imgH="393529" progId="Equation.DSMT4">
                  <p:embed/>
                </p:oleObj>
              </mc:Choice>
              <mc:Fallback>
                <p:oleObj name="Equation" r:id="rId24" imgW="545863" imgH="393529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F227F88-D117-432C-B124-5FC6C98F0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2246313"/>
                        <a:ext cx="1268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BD897E1-D0F8-4974-959C-04367D53E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53476" y="4343400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26" imgW="126835" imgH="139518" progId="Equation.DSMT4">
                  <p:embed/>
                </p:oleObj>
              </mc:Choice>
              <mc:Fallback>
                <p:oleObj name="Equation" r:id="rId26" imgW="126835" imgH="139518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BD897E1-D0F8-4974-959C-04367D53E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3476" y="4343400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44419F4-892D-4ED7-B5D2-2DEC630749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72526" y="3429000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27" imgW="126835" imgH="139518" progId="Equation.DSMT4">
                  <p:embed/>
                </p:oleObj>
              </mc:Choice>
              <mc:Fallback>
                <p:oleObj name="Equation" r:id="rId27" imgW="126835" imgH="139518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44419F4-892D-4ED7-B5D2-2DEC630749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2526" y="3429000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AFAF69A-3F06-4B52-8E61-016FB7BF7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0164" y="4343400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28" imgW="126835" imgH="139518" progId="Equation.DSMT4">
                  <p:embed/>
                </p:oleObj>
              </mc:Choice>
              <mc:Fallback>
                <p:oleObj name="Equation" r:id="rId28" imgW="126835" imgH="139518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AFAF69A-3F06-4B52-8E61-016FB7BF7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4" y="4343400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4253549-F5B5-4E58-8175-2AFC8E8E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0164" y="3429000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29" imgW="126835" imgH="139518" progId="Equation.DSMT4">
                  <p:embed/>
                </p:oleObj>
              </mc:Choice>
              <mc:Fallback>
                <p:oleObj name="Equation" r:id="rId29" imgW="126835" imgH="139518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4253549-F5B5-4E58-8175-2AFC8E8EB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4" y="3429000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51979D0-5333-4C7F-85D5-680F1250A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0164" y="2520950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30" imgW="126835" imgH="139518" progId="Equation.DSMT4">
                  <p:embed/>
                </p:oleObj>
              </mc:Choice>
              <mc:Fallback>
                <p:oleObj name="Equation" r:id="rId30" imgW="126835" imgH="139518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51979D0-5333-4C7F-85D5-680F1250A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4" y="2520950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112199E-4799-4AB5-AE31-4384A0847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0188" y="4038600"/>
          <a:ext cx="68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31" imgW="342751" imgH="393529" progId="Equation.DSMT4">
                  <p:embed/>
                </p:oleObj>
              </mc:Choice>
              <mc:Fallback>
                <p:oleObj name="Equation" r:id="rId31" imgW="342751" imgH="393529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112199E-4799-4AB5-AE31-4384A0847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188" y="4038600"/>
                        <a:ext cx="685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55A45C7-0B04-4345-AAF9-B0546F759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7800" y="3124200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33" imgW="571252" imgH="393529" progId="Equation.DSMT4">
                  <p:embed/>
                </p:oleObj>
              </mc:Choice>
              <mc:Fallback>
                <p:oleObj name="Equation" r:id="rId33" imgW="571252" imgH="393529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55A45C7-0B04-4345-AAF9-B0546F7592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3124200"/>
                        <a:ext cx="121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94F927F-878E-4F8F-8FB0-E2D4BD1989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7800" y="2209800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35" imgW="571252" imgH="393529" progId="Equation.DSMT4">
                  <p:embed/>
                </p:oleObj>
              </mc:Choice>
              <mc:Fallback>
                <p:oleObj name="Equation" r:id="rId35" imgW="571252" imgH="393529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94F927F-878E-4F8F-8FB0-E2D4BD198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2209800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0E17891-A6EC-487D-9651-B91A5E3C9C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6463" y="4038600"/>
          <a:ext cx="5889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37" imgW="317225" imgH="393359" progId="Equation.DSMT4">
                  <p:embed/>
                </p:oleObj>
              </mc:Choice>
              <mc:Fallback>
                <p:oleObj name="Equation" r:id="rId37" imgW="317225" imgH="393359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0E17891-A6EC-487D-9651-B91A5E3C9C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6463" y="4038600"/>
                        <a:ext cx="5889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46D1350-E5CE-4434-BDDA-7DF6CDC4B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1" y="2514600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39" imgW="126835" imgH="139518" progId="Equation.DSMT4">
                  <p:embed/>
                </p:oleObj>
              </mc:Choice>
              <mc:Fallback>
                <p:oleObj name="Equation" r:id="rId39" imgW="126835" imgH="139518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46D1350-E5CE-4434-BDDA-7DF6CDC4B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1" y="2514600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A79CC0D9-E062-40D9-9166-1620FB645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5" y="1312864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A317C40-88CC-4103-B23E-D426B6AF4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1312864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97A8EEE-316E-4ABE-9F1C-F68105CC0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4913" y="1312864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3F3F8FF-883C-4C35-8821-F1873D7E9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9278" y="5012331"/>
            <a:ext cx="579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cách tìm </a:t>
            </a: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hạng chưa biết</a:t>
            </a: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0AA8841-77D5-4F86-98A6-1995EC29E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6158506"/>
            <a:ext cx="579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cách tìm </a:t>
            </a: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rừ chưa biết.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FCF79C3-2C6B-4EC5-9911-B0041B301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586173"/>
            <a:ext cx="754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tìm </a:t>
            </a: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bị trừ </a:t>
            </a: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làm thế nào?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39D09BF-579E-40D7-8082-F16FBE6B4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9407" y="5146150"/>
            <a:ext cx="8535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ìm </a:t>
            </a: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hạng chưa biết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 tổng </a:t>
            </a:r>
            <a:r>
              <a:rPr lang="en-US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hạng đã biết.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1B72F83-41E2-4519-8467-519CA484A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082" y="6181457"/>
            <a:ext cx="83708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Muốn tìm </a:t>
            </a: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rừ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lấy số bị trừ </a:t>
            </a:r>
            <a:r>
              <a:rPr lang="en-US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iệu.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DB5268E-DBC0-47E9-A090-1DFFAF7AF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082" y="5696628"/>
            <a:ext cx="855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Muốn tìm </a:t>
            </a: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bị trừ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lấy hiệu </a:t>
            </a:r>
            <a:r>
              <a:rPr lang="en-US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trừ.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8" grpId="0"/>
      <p:bldP spid="29" grpId="0"/>
      <p:bldP spid="30" grpId="0"/>
      <p:bldP spid="33" grpId="0"/>
      <p:bldP spid="33" grpId="1"/>
      <p:bldP spid="34" grpId="0"/>
      <p:bldP spid="34" grpId="1"/>
      <p:bldP spid="35" grpId="0"/>
      <p:bldP spid="35" grpId="1"/>
      <p:bldP spid="36" grpId="0"/>
      <p:bldP spid="37" grpId="0"/>
      <p:bldP spid="38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3</TotalTime>
  <Words>653</Words>
  <Application>Microsoft Office PowerPoint</Application>
  <PresentationFormat>Widescreen</PresentationFormat>
  <Paragraphs>115</Paragraphs>
  <Slides>17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5" baseType="lpstr">
      <vt:lpstr>#9Slide03 AmpleSoft Bold</vt:lpstr>
      <vt:lpstr>#9Slide05 VL Fadilla</vt:lpstr>
      <vt:lpstr>Arial</vt:lpstr>
      <vt:lpstr>Calibri</vt:lpstr>
      <vt:lpstr>Calibri Light</vt:lpstr>
      <vt:lpstr>Cambria Math</vt:lpstr>
      <vt:lpstr>Franklin Gothic Book</vt:lpstr>
      <vt:lpstr>HP001 4 hàng</vt:lpstr>
      <vt:lpstr>Perpetua</vt:lpstr>
      <vt:lpstr>Times New Roman</vt:lpstr>
      <vt:lpstr>Verdana</vt:lpstr>
      <vt:lpstr>Wingdings 2</vt:lpstr>
      <vt:lpstr>Office Theme</vt:lpstr>
      <vt:lpstr>Equity</vt:lpstr>
      <vt:lpstr>Default Design</vt:lpstr>
      <vt:lpstr>2_Default Design</vt:lpstr>
      <vt:lpstr>Balloon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ạm Thị Huyền Trang TH -THCS -THPT Lê Quý Đôn - Quyết Thắng</dc:creator>
  <cp:lastModifiedBy>Hương Đào</cp:lastModifiedBy>
  <cp:revision>49</cp:revision>
  <dcterms:created xsi:type="dcterms:W3CDTF">2020-04-22T07:54:41Z</dcterms:created>
  <dcterms:modified xsi:type="dcterms:W3CDTF">2022-03-20T13:41:36Z</dcterms:modified>
</cp:coreProperties>
</file>